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282E39" w14:textId="04F6D6FF" w:rsidR="00DA4EBE" w:rsidRPr="00752A44" w:rsidRDefault="00EC3ABB" w:rsidP="00DA4EBE">
      <w:pPr>
        <w:spacing w:line="360" w:lineRule="auto"/>
        <w:jc w:val="center"/>
        <w:rPr>
          <w:b/>
          <w:bCs/>
          <w:sz w:val="24"/>
          <w:szCs w:val="24"/>
        </w:rPr>
      </w:pPr>
      <w:bookmarkStart w:id="0" w:name="_Hlk176365291"/>
      <w:proofErr w:type="spellStart"/>
      <w:r w:rsidRPr="00EC3ABB">
        <w:rPr>
          <w:b/>
          <w:bCs/>
          <w:sz w:val="24"/>
          <w:szCs w:val="24"/>
        </w:rPr>
        <w:t>eXplainable</w:t>
      </w:r>
      <w:proofErr w:type="spellEnd"/>
      <w:r w:rsidRPr="00EC3ABB">
        <w:rPr>
          <w:b/>
          <w:bCs/>
          <w:sz w:val="24"/>
          <w:szCs w:val="24"/>
        </w:rPr>
        <w:t xml:space="preserve"> Artificial Intelligence (XAI) for Probabilistic Efficiency Analysis</w:t>
      </w:r>
    </w:p>
    <w:bookmarkEnd w:id="0"/>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02042C30" w:rsidR="008E6DE3" w:rsidRPr="00131537" w:rsidRDefault="008E3C03" w:rsidP="006E48EB">
      <w:pPr>
        <w:spacing w:line="360" w:lineRule="auto"/>
      </w:pPr>
      <w:r w:rsidRPr="008E3C03">
        <w:t xml:space="preserve">In recent decades, efficiency analysis has made significant progress, particularly in evaluating decision-making units (DMUs) in sectors such as finance, healthcare, education, and manufacturing. Data Envelopment Analysis (DEA) is a non-parametric method used to assess the relative efficiency of DMUs by comparing their input-output relationships. However, traditional DEA approaches face challenges in capturing complex patterns and structures in data, such as overfitting and dealing with nonlinear relationships between inputs and outputs. With the rise of machine learning (ML) techniques, there is an opportunity to enhance DEA's capabilities by leveraging ML’s computational power and flexibility. This integration can improve the accuracy, robustness, and interpretability of efficiency assessments, advancing performance analysis. </w:t>
      </w:r>
      <w:r w:rsidR="004B7154" w:rsidRPr="004B7154">
        <w:t>Our paper contributes to this progress by introducing a hybrid methodological framework that uses DEA to label the data and ML classification techniques, specifically Support Vector Machines and Neural Networks, to generate a performance score.</w:t>
      </w:r>
      <w:r w:rsidR="00221A91">
        <w:t xml:space="preserve">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E50E11">
        <w:t>using</w:t>
      </w:r>
      <w:r w:rsidR="00E50E11" w:rsidRPr="00131537">
        <w:t xml:space="preserve"> </w:t>
      </w:r>
      <w:r w:rsidR="00A653A8" w:rsidRPr="00131537">
        <w:t>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 xml:space="preserve">efficiency evaluation and </w:t>
      </w:r>
      <w:proofErr w:type="gramStart"/>
      <w:r w:rsidR="008E6DE3" w:rsidRPr="00131537">
        <w:t>enhancing</w:t>
      </w:r>
      <w:proofErr w:type="gramEnd"/>
      <w:r w:rsidR="008E6DE3" w:rsidRPr="00131537">
        <w:t xml:space="preserve">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146555F2"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r w:rsidR="003D6266" w:rsidRPr="003D6266">
        <w:t>Berger</w:t>
      </w:r>
      <w:r w:rsidR="003D6266">
        <w:t xml:space="preserve"> et al.</w:t>
      </w:r>
      <w:r w:rsidRPr="00131537">
        <w:t xml:space="preserve">, </w:t>
      </w:r>
      <w:r w:rsidR="003D6266">
        <w:t>1997</w:t>
      </w:r>
      <w:r w:rsidRPr="00131537">
        <w:t>),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5984265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commentRangeStart w:id="1"/>
      <w:r w:rsidR="000606ED" w:rsidRPr="00131537">
        <w:t>As we are aware, i</w:t>
      </w:r>
      <w:r w:rsidR="00317ADB" w:rsidRPr="00131537">
        <w:t xml:space="preserve">n </w:t>
      </w:r>
      <w:proofErr w:type="gramStart"/>
      <w:r w:rsidR="00317ADB" w:rsidRPr="00131537">
        <w:t>the literature</w:t>
      </w:r>
      <w:proofErr w:type="gramEnd"/>
      <w:r w:rsidR="00317ADB" w:rsidRPr="00131537">
        <w:t>, there are two predominant streams of research that explore the integration of machine learning with Data Envelopment Analysis</w:t>
      </w:r>
      <w:commentRangeEnd w:id="1"/>
      <w:r w:rsidR="00F4004D">
        <w:rPr>
          <w:rStyle w:val="Refdecomentario"/>
        </w:rPr>
        <w:commentReference w:id="1"/>
      </w:r>
      <w:r w:rsidR="00ED25E0">
        <w:rPr>
          <w:rStyle w:val="Refdenotaalpie"/>
        </w:rPr>
        <w:footnoteReference w:id="2"/>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w:t>
      </w:r>
      <w:r w:rsidR="00E33DC5">
        <w:t xml:space="preserve"> (NN)</w:t>
      </w:r>
      <w:r w:rsidR="00317ADB" w:rsidRPr="00131537">
        <w:t>,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w:t>
      </w:r>
      <w:r w:rsidR="003A4589">
        <w:t>ment</w:t>
      </w:r>
      <w:r w:rsidR="00544D21" w:rsidRPr="00131537">
        <w:t xml:space="preserve"> fitting, enhancing precision and smoothness. Esteve et al. (2020) </w:t>
      </w:r>
      <w:commentRangeStart w:id="2"/>
      <w:commentRangeStart w:id="3"/>
      <w:r w:rsidR="003A4589">
        <w:t xml:space="preserve">and Aparicio et al. (2021) </w:t>
      </w:r>
      <w:commentRangeEnd w:id="2"/>
      <w:r w:rsidR="00DE42C6">
        <w:rPr>
          <w:rStyle w:val="Refdecomentario"/>
        </w:rPr>
        <w:commentReference w:id="2"/>
      </w:r>
      <w:commentRangeEnd w:id="3"/>
      <w:r w:rsidR="00CF104B">
        <w:rPr>
          <w:rStyle w:val="Refdecomentario"/>
        </w:rPr>
        <w:commentReference w:id="3"/>
      </w:r>
      <w:r w:rsidR="00544D21" w:rsidRPr="00131537">
        <w:t>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w:t>
      </w:r>
      <w:r w:rsidR="00544D21" w:rsidRPr="00131537">
        <w:lastRenderedPageBreak/>
        <w:t>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t>, 2024</w:t>
      </w:r>
      <w:r w:rsidR="00544D21" w:rsidRPr="00131537">
        <w:t>)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81108D">
        <w:t>T</w:t>
      </w:r>
      <w:r w:rsidR="00317ADB" w:rsidRPr="00131537">
        <w:t xml:space="preserve">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xml:space="preserve">, to compute efficiency scores for each observation in the sample (DMUs). </w:t>
      </w:r>
      <w:commentRangeStart w:id="4"/>
      <w:r w:rsidR="00317ADB" w:rsidRPr="00131537">
        <w:t>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w:t>
      </w:r>
      <w:commentRangeEnd w:id="4"/>
      <w:r w:rsidR="00AF61EE">
        <w:rPr>
          <w:rStyle w:val="Refdecomentario"/>
        </w:rPr>
        <w:commentReference w:id="4"/>
      </w:r>
      <w:commentRangeStart w:id="5"/>
      <w:r w:rsidR="00317ADB" w:rsidRPr="00131537">
        <w:t xml:space="preserve">The original inputs and outputs, along with potentially additional environmental variables, serve as predictor </w:t>
      </w:r>
      <w:r w:rsidR="00317ADB" w:rsidRPr="006C3533">
        <w:rPr>
          <w:rFonts w:cs="Times New Roman"/>
        </w:rPr>
        <w:t xml:space="preserve">variables in the regression model. </w:t>
      </w:r>
      <w:commentRangeEnd w:id="5"/>
      <w:r w:rsidR="00F4004D">
        <w:rPr>
          <w:rStyle w:val="Refdecomentario"/>
        </w:rPr>
        <w:commentReference w:id="5"/>
      </w:r>
      <w:r w:rsidR="00317ADB" w:rsidRPr="006C3533">
        <w:rPr>
          <w:rFonts w:cs="Times New Roman"/>
        </w:rPr>
        <w:t>By incorporating</w:t>
      </w:r>
      <w:r w:rsidR="00367D1A" w:rsidRPr="006C3533">
        <w:rPr>
          <w:rFonts w:cs="Times New Roman"/>
        </w:rPr>
        <w:t xml:space="preserve"> ML techniques </w:t>
      </w:r>
      <w:proofErr w:type="gramStart"/>
      <w:r w:rsidR="00367D1A" w:rsidRPr="006C3533">
        <w:rPr>
          <w:rFonts w:cs="Times New Roman"/>
        </w:rPr>
        <w:t>to</w:t>
      </w:r>
      <w:proofErr w:type="gramEnd"/>
      <w:r w:rsidR="00367D1A" w:rsidRPr="006C3533">
        <w:rPr>
          <w:rFonts w:cs="Times New Roman"/>
        </w:rPr>
        <w:t xml:space="preserve">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w:t>
      </w:r>
      <w:r w:rsidR="00E7345C" w:rsidRPr="006C3533">
        <w:rPr>
          <w:rFonts w:cs="Times New Roman"/>
          <w:color w:val="000000"/>
        </w:rPr>
        <w:lastRenderedPageBreak/>
        <w:t xml:space="preserve">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w:t>
      </w:r>
      <w:proofErr w:type="gramStart"/>
      <w:r w:rsidR="009D1A09">
        <w:t>In particular, a</w:t>
      </w:r>
      <w:proofErr w:type="gramEnd"/>
      <w:r w:rsidR="009D1A09">
        <w:t xml:space="preserve"> three-stage process involving DEA, COLS, </w:t>
      </w:r>
      <w:proofErr w:type="gramStart"/>
      <w:r w:rsidR="009D1A09">
        <w:t>support</w:t>
      </w:r>
      <w:proofErr w:type="gramEnd"/>
      <w:r w:rsidR="009D1A09">
        <w:t xml:space="preserve"> vector regression (SVR), fuzzy triangular numbers, and fuzzy TOPSIS methods </w:t>
      </w:r>
      <w:r w:rsidR="00B307AA">
        <w:t>are</w:t>
      </w:r>
      <w:r w:rsidR="009D1A09">
        <w:t xml:space="preserve">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33E538C5" w:rsidR="00317ADB" w:rsidRPr="00131537" w:rsidRDefault="00317ADB" w:rsidP="00BA7B4E">
      <w:pPr>
        <w:spacing w:line="360" w:lineRule="auto"/>
      </w:pPr>
      <w:r w:rsidRPr="00131537">
        <w:t xml:space="preserve">Both streams of research have contributed valuable insights and methodologies for </w:t>
      </w:r>
      <w:proofErr w:type="spellStart"/>
      <w:proofErr w:type="gramStart"/>
      <w:r w:rsidRPr="00131537">
        <w:t>integratingML</w:t>
      </w:r>
      <w:proofErr w:type="spellEnd"/>
      <w:proofErr w:type="gramEnd"/>
      <w:r w:rsidRPr="00131537">
        <w:t xml:space="preserve"> with DEA. However, despite these </w:t>
      </w:r>
      <w:r w:rsidR="00D86A99">
        <w:t>developments</w:t>
      </w:r>
      <w:r w:rsidRPr="00131537">
        <w:t xml:space="preserve">, there remain certain gaps and limitations that we aim to address in this paper. </w:t>
      </w:r>
      <w:commentRangeStart w:id="6"/>
      <w:r w:rsidRPr="00131537">
        <w:t xml:space="preserve">Specifically, </w:t>
      </w:r>
      <w:r w:rsidR="00BA7B4E" w:rsidRPr="00131537">
        <w:t xml:space="preserve">the methodological </w:t>
      </w:r>
      <w:r w:rsidR="00F175BB" w:rsidRPr="00131537">
        <w:t>innovations</w:t>
      </w:r>
      <w:r w:rsidR="00BA7B4E" w:rsidRPr="00131537">
        <w:t xml:space="preserve"> introduced in this article</w:t>
      </w:r>
      <w:r w:rsidR="00E33DC5">
        <w:t xml:space="preserve"> contribute to both streams of literature</w:t>
      </w:r>
      <w:r w:rsidR="00BA7B4E" w:rsidRPr="00131537">
        <w:t>.</w:t>
      </w:r>
      <w:commentRangeEnd w:id="6"/>
      <w:r w:rsidR="00F4004D">
        <w:rPr>
          <w:rStyle w:val="Refdecomentario"/>
        </w:rPr>
        <w:commentReference w:id="6"/>
      </w:r>
      <w:r w:rsidR="00BA7B4E" w:rsidRPr="00131537">
        <w:t xml:space="preserve"> </w:t>
      </w:r>
      <w:r w:rsidR="00E33DC5">
        <w:t xml:space="preserve">On </w:t>
      </w:r>
      <w:r w:rsidR="001E4006">
        <w:t>the one</w:t>
      </w:r>
      <w:r w:rsidR="00E33DC5">
        <w:t xml:space="preserve"> hand the use of ML classifying techniques, like SVM or NN, to label observations as efficient or inefficient represents an alternative method to estimate the production frontier. On the other hand, these techniques </w:t>
      </w:r>
      <w:r w:rsidR="007A0ACD">
        <w:t xml:space="preserve">offer a second-stage explanation of the efficiency scores that </w:t>
      </w:r>
      <w:proofErr w:type="gramStart"/>
      <w:r w:rsidR="007A0ACD">
        <w:t>by-pass</w:t>
      </w:r>
      <w:proofErr w:type="gramEnd"/>
      <w:r w:rsidR="007A0ACD">
        <w:t xml:space="preserve"> some of the difficulties of the econometric literature that regresses </w:t>
      </w:r>
      <w:r w:rsidR="00BA7B4E" w:rsidRPr="00131537">
        <w:t>the DEA score</w:t>
      </w:r>
      <w:r w:rsidR="007A0ACD">
        <w:t>s</w:t>
      </w:r>
      <w:r w:rsidR="00BA7B4E" w:rsidRPr="00131537">
        <w:t xml:space="preserve"> obtained in the first stage </w:t>
      </w:r>
      <w:r w:rsidR="007A0ACD">
        <w:t>on a set of explanatory variables (e.g., Simar and Wilson, 2007)</w:t>
      </w:r>
      <w:r w:rsidR="00BA7B4E" w:rsidRPr="00131537">
        <w:t xml:space="preserve">. </w:t>
      </w:r>
      <w:r w:rsidR="007A0ACD">
        <w:t xml:space="preserve">Despite advances in this field combining bootstrapping and truncated regression techniques, </w:t>
      </w:r>
      <w:commentRangeStart w:id="7"/>
      <w:r w:rsidR="00BA7B4E" w:rsidRPr="00131537">
        <w:t>th</w:t>
      </w:r>
      <w:r w:rsidR="007A0ACD">
        <w:t>ese</w:t>
      </w:r>
      <w:r w:rsidR="00BA7B4E" w:rsidRPr="00131537">
        <w:t xml:space="preserve"> </w:t>
      </w:r>
      <w:proofErr w:type="gramStart"/>
      <w:r w:rsidR="00BA7B4E" w:rsidRPr="00131537">
        <w:t>strategy</w:t>
      </w:r>
      <w:proofErr w:type="gramEnd"/>
      <w:r w:rsidR="00BA7B4E" w:rsidRPr="00131537">
        <w:t xml:space="preserve">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is difficult</w:t>
      </w:r>
      <w:commentRangeEnd w:id="7"/>
      <w:r w:rsidR="005F2885">
        <w:rPr>
          <w:rStyle w:val="Refdecomentario"/>
        </w:rPr>
        <w:commentReference w:id="7"/>
      </w:r>
      <w:r w:rsidR="00BA7B4E" w:rsidRPr="00131537">
        <w:t xml:space="preserve">.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 xml:space="preserve">and for the first time in </w:t>
      </w:r>
      <w:proofErr w:type="gramStart"/>
      <w:r w:rsidR="00BA7B4E" w:rsidRPr="00131537">
        <w:t>the literature</w:t>
      </w:r>
      <w:proofErr w:type="gramEnd"/>
      <w:r w:rsidR="00BA7B4E" w:rsidRPr="00131537">
        <w:t>,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predict this label using all variables of the problem. Additionally, our approach will allow us to modify the measurement of the degree of efficiency </w:t>
      </w:r>
      <w:r w:rsidR="00BA7B4E" w:rsidRPr="00131537">
        <w:lastRenderedPageBreak/>
        <w:t xml:space="preserve">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w:t>
      </w:r>
      <w:r w:rsidR="00F8488A">
        <w:t xml:space="preserve">the observed </w:t>
      </w:r>
      <w:r w:rsidR="00BA7B4E" w:rsidRPr="00131537">
        <w:t xml:space="preserve">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5F2885">
        <w:t>Moreover</w:t>
      </w:r>
      <w:r w:rsidR="00885873" w:rsidRPr="00131537">
        <w:t xml:space="preserve">, </w:t>
      </w:r>
      <w:r w:rsidR="005F2885">
        <w:t xml:space="preserve">in the process </w:t>
      </w:r>
      <w:r w:rsidR="00885873" w:rsidRPr="00131537">
        <w:t xml:space="preserve">we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75E450F9" w14:textId="42126344" w:rsidR="000B4B32" w:rsidRPr="00131537" w:rsidRDefault="007F14AD" w:rsidP="004D2CDE">
      <w:pPr>
        <w:spacing w:line="360" w:lineRule="auto"/>
      </w:pPr>
      <w:r>
        <w:t xml:space="preserve">The proposed methodology allows us to contribute also to </w:t>
      </w:r>
      <w:proofErr w:type="gramStart"/>
      <w:r>
        <w:t>the research</w:t>
      </w:r>
      <w:proofErr w:type="gramEnd"/>
      <w:r>
        <w:t xml:space="preserve"> focused on </w:t>
      </w:r>
      <w:r w:rsidR="008D6605" w:rsidRPr="00131537">
        <w:t>the determination of variable</w:t>
      </w:r>
      <w:r w:rsidR="004912D6">
        <w:t xml:space="preserve"> (inputs and outputs)</w:t>
      </w:r>
      <w:r w:rsidR="008D6605" w:rsidRPr="00131537">
        <w:t xml:space="preserve"> importance within DEA models</w:t>
      </w:r>
      <w:r>
        <w:t xml:space="preserve">, which </w:t>
      </w:r>
      <w:r w:rsidR="004912D6">
        <w:t>has been</w:t>
      </w:r>
      <w:r w:rsidR="008D6605" w:rsidRPr="00131537">
        <w:t xml:space="preserve"> pivotal</w:t>
      </w:r>
      <w:r w:rsidR="00D61EDF">
        <w:t xml:space="preserve"> in the literature</w:t>
      </w:r>
      <w:r w:rsidR="008D6605" w:rsidRPr="00131537">
        <w:t xml:space="preserve">. As highlighted by Banker and Morey (1986), comprehending the contributing factors to relative efficiency empowers organizations to channel efforts towards areas where substantial improvements can be achieved. </w:t>
      </w:r>
      <w:r>
        <w:t>A</w:t>
      </w:r>
      <w:r w:rsidR="008D6605" w:rsidRPr="00131537">
        <w:t xml:space="preserve">s suggested by </w:t>
      </w:r>
      <w:proofErr w:type="spellStart"/>
      <w:r w:rsidR="008D6605" w:rsidRPr="00131537">
        <w:t>Thanassoulis</w:t>
      </w:r>
      <w:proofErr w:type="spellEnd"/>
      <w:r w:rsidR="008D6605"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industries.</w:t>
      </w:r>
      <w:r w:rsidR="00F70986" w:rsidRPr="00131537">
        <w:t xml:space="preserve"> </w:t>
      </w:r>
      <w:r>
        <w:t>O</w:t>
      </w:r>
      <w:r w:rsidR="00AD4FC9" w:rsidRPr="00131537">
        <w:t xml:space="preserve">ur objective is to enhance the </w:t>
      </w:r>
      <w:r>
        <w:t xml:space="preserve">new </w:t>
      </w:r>
      <w:r w:rsidR="00AD4FC9" w:rsidRPr="00131537">
        <w:t>methodological framework for determining variable importance in DEA models. While existing studies have provided valuable insights into the significance of variables</w:t>
      </w:r>
      <w:r w:rsidR="007058B2">
        <w:t xml:space="preserve"> (</w:t>
      </w:r>
      <w:r>
        <w:t xml:space="preserve">e.g., </w:t>
      </w:r>
      <w:r w:rsidR="007058B2">
        <w:t>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4C780272" w:rsidR="004D2CDE" w:rsidRPr="00131537" w:rsidRDefault="001E4006" w:rsidP="004D2CDE">
      <w:pPr>
        <w:spacing w:line="360" w:lineRule="auto"/>
      </w:pPr>
      <w:r>
        <w:t>Altogether</w:t>
      </w:r>
      <w:r w:rsidR="00DA132B">
        <w:t>, t</w:t>
      </w:r>
      <w:r w:rsidR="004D2CDE" w:rsidRPr="00131537">
        <w:t xml:space="preserve">his </w:t>
      </w:r>
      <w:r w:rsidR="007F14AD">
        <w:t xml:space="preserve">study introduces a new method that, based on classification models, allows identifying the efficiency status of DMUs and their relative scores. The method exploits existing </w:t>
      </w:r>
      <w:r w:rsidR="004D2CDE" w:rsidRPr="00131537">
        <w:lastRenderedPageBreak/>
        <w:t>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rsidR="00DA132B">
        <w:t xml:space="preserve">(Artificial) </w:t>
      </w:r>
      <w:r w:rsidR="005B397D" w:rsidRPr="00131537">
        <w:t>Neural Networks</w:t>
      </w:r>
      <w:r w:rsidR="00DA132B">
        <w:t xml:space="preserve"> (NN)</w:t>
      </w:r>
      <w:r w:rsidR="005B397D" w:rsidRPr="00131537">
        <w:t>. Section 3 introduces our novel approach, which integrates DEA with these two classification techniques, aiming to enhance efficiency assessment for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4D0E134C" w:rsidR="006E48EB" w:rsidRDefault="00EC6F2F" w:rsidP="006E48EB">
      <w:pPr>
        <w:spacing w:line="360" w:lineRule="auto"/>
      </w:pPr>
      <w:r w:rsidRPr="00EC6F2F">
        <w:t>This background section provides a concis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42F22BB8" w:rsidR="00E8373C" w:rsidRDefault="00E46C47" w:rsidP="00E46C47">
      <w:pPr>
        <w:spacing w:line="360" w:lineRule="auto"/>
      </w:pPr>
      <w:r>
        <w:t xml:space="preserve">Data Envelopment Analysis (DEA) is a non-parametric method widely used for evaluating the relative efficiency of decision-making units (DMUs) in various fields, including economics, finance, </w:t>
      </w:r>
      <w:r w:rsidR="003257BF">
        <w:t xml:space="preserve">management science </w:t>
      </w:r>
      <w:r>
        <w:t xml:space="preserve">and operations research. </w:t>
      </w:r>
      <w:r w:rsidR="003257BF">
        <w:t>I</w:t>
      </w:r>
      <w:r>
        <w:t>ntroduced by Charnes</w:t>
      </w:r>
      <w:r w:rsidR="0005002E">
        <w:t xml:space="preserve"> et al.</w:t>
      </w:r>
      <w:r>
        <w:t xml:space="preserve"> (1978)</w:t>
      </w:r>
      <w:r w:rsidR="003257BF">
        <w:t>,</w:t>
      </w:r>
      <w:r>
        <w:t xml:space="preserve"> DEA offers a powerful framework for assessing the efficiency of DMUs </w:t>
      </w:r>
      <w:r w:rsidR="003257BF">
        <w:t xml:space="preserve">transforming </w:t>
      </w:r>
      <w:r>
        <w:t xml:space="preserve">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2440E873" w:rsidR="00EF2740" w:rsidRDefault="005F2F7D" w:rsidP="00EF2740">
      <w:pPr>
        <w:spacing w:before="120" w:after="120" w:line="360" w:lineRule="auto"/>
      </w:pPr>
      <w:r>
        <w:t>In this</w:t>
      </w:r>
      <w:r w:rsidR="003257BF">
        <w:t xml:space="preserve"> study </w:t>
      </w:r>
      <w:r>
        <w:t xml:space="preserve">we </w:t>
      </w:r>
      <w:r w:rsidR="003257BF">
        <w:t xml:space="preserve">evaluate the performance </w:t>
      </w:r>
      <w:proofErr w:type="gramStart"/>
      <w:r w:rsidR="00EF2740">
        <w:t xml:space="preserve">of </w:t>
      </w:r>
      <w:r w:rsidR="00846988" w:rsidRPr="00846988">
        <w:rPr>
          <w:i/>
          <w:iCs/>
        </w:rPr>
        <w:t>n</w:t>
      </w:r>
      <w:proofErr w:type="gramEnd"/>
      <w:r w:rsidR="00846988">
        <w:t xml:space="preserve"> </w:t>
      </w:r>
      <w:r w:rsidR="003257BF">
        <w:t xml:space="preserve">observations by measuring </w:t>
      </w:r>
      <w:r w:rsidR="00EF2740">
        <w:t>their technical efficiency. These</w:t>
      </w:r>
      <w:r w:rsidR="00BD7AAE">
        <w:t xml:space="preserve"> </w:t>
      </w:r>
      <w:r w:rsidR="003257BF">
        <w:t>observations or DMUs</w:t>
      </w:r>
      <w:r w:rsidR="00EF2740">
        <w:t xml:space="preserve">, which could be firms or organizations, </w:t>
      </w:r>
      <w:proofErr w:type="gramStart"/>
      <w:r w:rsidR="00EF2740">
        <w:t xml:space="preserve">utilize </w:t>
      </w:r>
      <w:r w:rsidR="003257BF">
        <w:rPr>
          <w:i/>
          <w:iCs/>
        </w:rPr>
        <w:t>m</w:t>
      </w:r>
      <w:proofErr w:type="gramEnd"/>
      <w:r w:rsidR="003257BF">
        <w:rPr>
          <w:i/>
          <w:iCs/>
        </w:rPr>
        <w:t xml:space="preserve"> </w:t>
      </w:r>
      <w:r w:rsidR="00EF2740">
        <w:t>various inputs</w:t>
      </w:r>
      <w:r w:rsidR="00FD1065">
        <w:t xml:space="preserve"> </w:t>
      </w:r>
      <w:bookmarkStart w:id="8"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21.5pt" o:ole="">
            <v:imagedata r:id="rId12" o:title=""/>
          </v:shape>
          <o:OLEObject Type="Embed" ProgID="Equation.DSMT4" ShapeID="_x0000_i1025" DrawAspect="Content" ObjectID="_1795866168" r:id="rId13"/>
        </w:object>
      </w:r>
      <w:bookmarkEnd w:id="8"/>
      <w:r w:rsidR="00EF2740">
        <w:t xml:space="preserve">, such as resources, to generate </w:t>
      </w:r>
      <w:r w:rsidR="003257BF">
        <w:rPr>
          <w:i/>
          <w:iCs/>
        </w:rPr>
        <w:t xml:space="preserve">s </w:t>
      </w:r>
      <w:r w:rsidR="003257BF">
        <w:t xml:space="preserve">various </w:t>
      </w:r>
      <w:r w:rsidR="00EF2740">
        <w:t>outputs</w:t>
      </w:r>
      <w:r w:rsidR="00FD1065">
        <w:t xml:space="preserve"> </w:t>
      </w:r>
      <w:r w:rsidR="00B65A65" w:rsidRPr="00B65A65">
        <w:rPr>
          <w:position w:val="-16"/>
        </w:rPr>
        <w:object w:dxaOrig="1960" w:dyaOrig="420" w14:anchorId="6351D201">
          <v:shape id="_x0000_i1026" type="#_x0000_t75" style="width:98.35pt;height:21.5pt" o:ole="">
            <v:imagedata r:id="rId14" o:title=""/>
          </v:shape>
          <o:OLEObject Type="Embed" ProgID="Equation.DSMT4" ShapeID="_x0000_i1026" DrawAspect="Content" ObjectID="_1795866169" r:id="rId15"/>
        </w:object>
      </w:r>
      <w:r w:rsidR="00EF2740">
        <w:t>, like goods or services</w:t>
      </w:r>
      <w:r w:rsidR="003257BF">
        <w:t>.</w:t>
      </w:r>
      <w:r w:rsidR="004A253D">
        <w:t xml:space="preserve"> </w:t>
      </w:r>
      <w:r w:rsidR="003257BF">
        <w:t>In this notation</w:t>
      </w:r>
      <w:r w:rsidR="004A253D">
        <w:t xml:space="preserve">, input and output vectors for a </w:t>
      </w:r>
      <w:r w:rsidR="003330C2">
        <w:t>specific</w:t>
      </w:r>
      <w:r w:rsidR="004A253D">
        <w:t xml:space="preserve"> observation </w:t>
      </w:r>
      <w:r w:rsidR="004A253D">
        <w:rPr>
          <w:i/>
          <w:iCs/>
        </w:rPr>
        <w:t xml:space="preserve">j </w:t>
      </w:r>
      <w:r w:rsidR="004A253D">
        <w:t xml:space="preserve">are presented in </w:t>
      </w:r>
      <w:r w:rsidR="00DA1199" w:rsidRPr="00DA1199">
        <w:t>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6D79FB1A" w:rsidR="00C833EB" w:rsidRPr="00CB41C4" w:rsidRDefault="00C833EB" w:rsidP="00C833EB">
      <w:pPr>
        <w:pStyle w:val="MTDisplayEquation"/>
        <w:spacing w:before="120" w:after="120"/>
        <w:rPr>
          <w:rFonts w:cs="Times New Roman"/>
        </w:rPr>
      </w:pPr>
      <w:r w:rsidRPr="00CB41C4">
        <w:rPr>
          <w:rFonts w:cs="Times New Roman"/>
        </w:rPr>
        <w:lastRenderedPageBreak/>
        <w:tab/>
      </w:r>
      <w:r w:rsidR="00B65A65" w:rsidRPr="00B65A65">
        <w:rPr>
          <w:position w:val="-16"/>
        </w:rPr>
        <w:object w:dxaOrig="3240" w:dyaOrig="420" w14:anchorId="6761AC0A">
          <v:shape id="_x0000_i1027" type="#_x0000_t75" style="width:162.8pt;height:21.5pt" o:ole="">
            <v:imagedata r:id="rId16" o:title=""/>
          </v:shape>
          <o:OLEObject Type="Embed" ProgID="Equation.DSMT4" ShapeID="_x0000_i1027" DrawAspect="Content" ObjectID="_1795866170" r:id="rId17"/>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55020551" w:rsidR="00840AD4" w:rsidRDefault="00840AD4" w:rsidP="00CF3C28">
      <w:pPr>
        <w:spacing w:line="360" w:lineRule="auto"/>
      </w:pPr>
      <w:r w:rsidRPr="00840AD4">
        <w:rPr>
          <w:rFonts w:cs="Times New Roman"/>
          <w:lang w:eastAsia="es-ES"/>
        </w:rPr>
        <w:t xml:space="preserve">Among the non-parametric methodologies utilized to </w:t>
      </w:r>
      <w:r w:rsidR="004A253D">
        <w:rPr>
          <w:rFonts w:cs="Times New Roman"/>
          <w:lang w:eastAsia="es-ES"/>
        </w:rPr>
        <w:t xml:space="preserve">empirically approximate </w:t>
      </w:r>
      <w:r w:rsidRPr="00840AD4">
        <w:rPr>
          <w:rFonts w:cs="Times New Roman"/>
          <w:lang w:eastAsia="es-ES"/>
        </w:rPr>
        <w:t>the set</w:t>
      </w:r>
      <w:r w:rsidR="00C84933">
        <w:rPr>
          <w:rFonts w:cs="Times New Roman"/>
          <w:lang w:eastAsia="es-ES"/>
        </w:rPr>
        <w:t xml:space="preserve"> </w:t>
      </w:r>
      <w:r w:rsidR="00B65A65" w:rsidRPr="00025957">
        <w:rPr>
          <w:position w:val="-4"/>
        </w:rPr>
        <w:object w:dxaOrig="220" w:dyaOrig="240" w14:anchorId="4B50A06C">
          <v:shape id="_x0000_i1028" type="#_x0000_t75" style="width:11.3pt;height:11.8pt" o:ole="">
            <v:imagedata r:id="rId18" o:title=""/>
          </v:shape>
          <o:OLEObject Type="Embed" ProgID="Equation.DSMT4" ShapeID="_x0000_i1028" DrawAspect="Content" ObjectID="_1795866171" r:id="rId19"/>
        </w:object>
      </w:r>
      <w:r w:rsidRPr="00840AD4">
        <w:rPr>
          <w:rFonts w:cs="Times New Roman"/>
          <w:lang w:eastAsia="es-ES"/>
        </w:rPr>
        <w:t xml:space="preserve">,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 </w:t>
      </w:r>
      <w:r w:rsidR="004A253D">
        <w:rPr>
          <w:rFonts w:cs="Times New Roman"/>
          <w:lang w:eastAsia="es-ES"/>
        </w:rPr>
        <w:t xml:space="preserve">that that the DEA technology </w:t>
      </w:r>
      <w:r w:rsidR="00B65A65" w:rsidRPr="00025957">
        <w:rPr>
          <w:position w:val="-4"/>
        </w:rPr>
        <w:object w:dxaOrig="220" w:dyaOrig="240" w14:anchorId="7DECE89D">
          <v:shape id="_x0000_i1029" type="#_x0000_t75" style="width:11.3pt;height:11.8pt" o:ole="">
            <v:imagedata r:id="rId18" o:title=""/>
          </v:shape>
          <o:OLEObject Type="Embed" ProgID="Equation.DSMT4" ShapeID="_x0000_i1029" DrawAspect="Content" ObjectID="_1795866172" r:id="rId20"/>
        </w:object>
      </w:r>
      <w:r w:rsidR="00F540C6">
        <w:t xml:space="preserve"> </w:t>
      </w:r>
      <w:r w:rsidR="004A253D">
        <w:t>corresponds to</w:t>
      </w:r>
      <w:r w:rsidR="00F540C6">
        <w:t>:</w:t>
      </w:r>
    </w:p>
    <w:p w14:paraId="5A8D7BC4" w14:textId="6C5AFC80"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65pt;height:36.55pt" o:ole="">
            <v:imagedata r:id="rId21" o:title=""/>
          </v:shape>
          <o:OLEObject Type="Embed" ProgID="Equation.DSMT4" ShapeID="_x0000_i1030" DrawAspect="Content" ObjectID="_1795866173" r:id="rId22"/>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24487A02" w:rsidR="00F540C6" w:rsidRDefault="003402E3" w:rsidP="00C504D6">
      <w:pPr>
        <w:spacing w:line="360" w:lineRule="auto"/>
      </w:pPr>
      <w:r>
        <w:t xml:space="preserve">In </w:t>
      </w:r>
      <w:r w:rsidR="00670631" w:rsidRPr="00670631">
        <w:t>literature numerous technical efficiency me</w:t>
      </w:r>
      <w:r w:rsidR="00880913">
        <w:t>asures</w:t>
      </w:r>
      <w:r w:rsidR="00670631" w:rsidRPr="00670631">
        <w:t xml:space="preserve"> are available </w:t>
      </w:r>
      <w:r>
        <w:t xml:space="preserve">to calculate the technical efficiency of observations within </w:t>
      </w:r>
      <m:oMath>
        <m:sSub>
          <m:sSubPr>
            <m:ctrlPr>
              <w:rPr>
                <w:rFonts w:ascii="Cambria Math" w:hAnsi="Cambria Math"/>
                <w:i/>
              </w:rPr>
            </m:ctrlPr>
          </m:sSubPr>
          <m:e>
            <m:r>
              <w:rPr>
                <w:rFonts w:ascii="Cambria Math"/>
              </w:rPr>
              <m:t>T</m:t>
            </m:r>
          </m:e>
          <m:sub>
            <m:r>
              <w:rPr>
                <w:rFonts w:ascii="Cambria Math"/>
              </w:rPr>
              <m:t>DEA</m:t>
            </m:r>
          </m:sub>
        </m:sSub>
      </m:oMath>
      <w:r>
        <w:sym w:font="Symbol" w:char="F0BE"/>
      </w:r>
      <w:r w:rsidR="00670631" w:rsidRPr="00670631">
        <w:t xml:space="preserve">for </w:t>
      </w:r>
      <w:r>
        <w:t>a general definition of these measures see</w:t>
      </w:r>
      <w:r w:rsidR="00670631" w:rsidRPr="00670631">
        <w:t xml:space="preserve"> Pastor et al. </w:t>
      </w:r>
      <w:r>
        <w:t>(</w:t>
      </w:r>
      <w:r w:rsidR="00670631" w:rsidRPr="00670631">
        <w:t xml:space="preserve">2012). </w:t>
      </w:r>
      <w:proofErr w:type="gramStart"/>
      <w:r>
        <w:t>In particular</w:t>
      </w:r>
      <w:r w:rsidR="00A84FD5">
        <w:t>,</w:t>
      </w:r>
      <w:r>
        <w:t xml:space="preserve"> our</w:t>
      </w:r>
      <w:proofErr w:type="gramEnd"/>
      <w:r>
        <w:t xml:space="preserve"> focus is </w:t>
      </w:r>
      <w:r w:rsidR="00670631" w:rsidRPr="00670631">
        <w:t>directed towards a prevalent</w:t>
      </w:r>
      <w:r w:rsidR="00880913">
        <w:t xml:space="preserve"> measure</w:t>
      </w:r>
      <w:r w:rsidR="00670631" w:rsidRPr="00670631">
        <w:t>, namely, the output-oriented radial model</w:t>
      </w:r>
      <w:r w:rsidR="00F527AF">
        <w:t xml:space="preserve">. Considering the specific DMU </w:t>
      </w:r>
      <m:oMath>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o</m:t>
                </m:r>
              </m:sub>
            </m:sSub>
            <m:r>
              <w:rPr>
                <w:rFonts w:ascii="Cambria Math"/>
              </w:rPr>
              <m:t>,</m:t>
            </m:r>
            <m:sSub>
              <m:sSubPr>
                <m:ctrlPr>
                  <w:rPr>
                    <w:rFonts w:ascii="Cambria Math" w:hAnsi="Cambria Math"/>
                    <w:i/>
                  </w:rPr>
                </m:ctrlPr>
              </m:sSubPr>
              <m:e>
                <m:r>
                  <w:rPr>
                    <w:rFonts w:ascii="Cambria Math"/>
                  </w:rPr>
                  <m:t>y</m:t>
                </m:r>
              </m:e>
              <m:sub>
                <m:r>
                  <w:rPr>
                    <w:rFonts w:ascii="Cambria Math"/>
                  </w:rPr>
                  <m:t>o</m:t>
                </m:r>
              </m:sub>
            </m:sSub>
          </m:e>
        </m:d>
      </m:oMath>
      <w:r w:rsidR="00F527AF">
        <w:t xml:space="preserve">, its technical efficiency can be calculated through the following program </w:t>
      </w:r>
    </w:p>
    <w:p w14:paraId="17A0C5FE" w14:textId="46BDA0D9"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45pt;height:150.45pt" o:ole="">
            <v:imagedata r:id="rId23" o:title=""/>
          </v:shape>
          <o:OLEObject Type="Embed" ProgID="Equation.DSMT4" ShapeID="_x0000_i1031" DrawAspect="Content" ObjectID="_1795866174" r:id="rId24"/>
        </w:object>
      </w:r>
      <w:r w:rsidRPr="00CB41C4">
        <w:rPr>
          <w:rFonts w:cs="Times New Roman"/>
          <w:lang w:val="en-US"/>
        </w:rPr>
        <w:tab/>
      </w:r>
      <w:bookmarkStart w:id="9" w:name="BCC_model"/>
      <w:bookmarkStart w:id="10" w:name="eq_3"/>
      <w:bookmarkEnd w:id="9"/>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6D3795">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end"/>
      </w:r>
      <w:bookmarkEnd w:id="10"/>
    </w:p>
    <w:p w14:paraId="67C0870E" w14:textId="6593D1E6" w:rsidR="00C64032" w:rsidRDefault="00F6096B" w:rsidP="00512F88">
      <w:pPr>
        <w:spacing w:line="360" w:lineRule="auto"/>
      </w:pPr>
      <w:r>
        <w:t>Under th</w:t>
      </w:r>
      <w:r w:rsidR="00F527AF">
        <w:t>is</w:t>
      </w:r>
      <w:r>
        <w:t xml:space="preserve"> model,</w:t>
      </w:r>
      <w:r w:rsidR="00E46C47">
        <w:t xml:space="preserve"> </w:t>
      </w:r>
      <w:r>
        <w:t>a</w:t>
      </w:r>
      <w:r w:rsidR="00E46C47">
        <w:t xml:space="preserve"> DMU with a </w:t>
      </w:r>
      <w:r>
        <w:t>score</w:t>
      </w:r>
      <w:r w:rsidR="00E46C47">
        <w:t xml:space="preserve"> of </w:t>
      </w:r>
      <w:r w:rsidR="00E9473C">
        <w:t>one</w:t>
      </w:r>
      <w:r w:rsidR="00F527AF">
        <w:t xml:space="preserve">, </w:t>
      </w:r>
      <m:oMath>
        <m:sSub>
          <m:sSubPr>
            <m:ctrlPr>
              <w:rPr>
                <w:rFonts w:ascii="Cambria Math" w:hAnsi="Cambria Math"/>
                <w:i/>
              </w:rPr>
            </m:ctrlPr>
          </m:sSubPr>
          <m:e>
            <m:r>
              <w:rPr>
                <w:rFonts w:ascii="Cambria Math"/>
              </w:rPr>
              <m:t>ϕ</m:t>
            </m:r>
          </m:e>
          <m:sub>
            <m:r>
              <w:rPr>
                <w:rFonts w:ascii="Cambria Math"/>
              </w:rPr>
              <m:t>o</m:t>
            </m:r>
          </m:sub>
        </m:sSub>
        <m:r>
          <w:rPr>
            <w:rFonts w:ascii="Cambria Math"/>
          </w:rPr>
          <m:t>=1</m:t>
        </m:r>
      </m:oMath>
      <w:r w:rsidR="00F527AF">
        <w:t>,</w:t>
      </w:r>
      <w:r w:rsidR="00E46C47">
        <w:t xml:space="preserve"> is considered fully efficient, indicating that it operates on </w:t>
      </w:r>
      <w:proofErr w:type="gramStart"/>
      <w:r w:rsidR="00E46C47">
        <w:t>the</w:t>
      </w:r>
      <w:proofErr w:type="gramEnd"/>
      <w:r w:rsidR="00E46C47">
        <w:t xml:space="preserve"> efficien</w:t>
      </w:r>
      <w:r w:rsidR="007A1E61">
        <w:t>t</w:t>
      </w:r>
      <w:r w:rsidR="00E46C47">
        <w:t xml:space="preserve"> frontier. Conversely, a radial measure </w:t>
      </w:r>
      <w:r w:rsidR="004A245F">
        <w:t>greater</w:t>
      </w:r>
      <w:r w:rsidR="00E46C47">
        <w:t xml:space="preserve"> than </w:t>
      </w:r>
      <w:r w:rsidR="00E9473C">
        <w:t>one</w:t>
      </w:r>
      <w:r w:rsidR="00B77A39">
        <w:t xml:space="preserve">, </w:t>
      </w:r>
      <m:oMath>
        <m:sSub>
          <m:sSubPr>
            <m:ctrlPr>
              <w:rPr>
                <w:rFonts w:ascii="Cambria Math" w:hAnsi="Cambria Math"/>
                <w:i/>
              </w:rPr>
            </m:ctrlPr>
          </m:sSubPr>
          <m:e>
            <m:r>
              <w:rPr>
                <w:rFonts w:ascii="Cambria Math"/>
              </w:rPr>
              <m:t>ϕ</m:t>
            </m:r>
          </m:e>
          <m:sub>
            <m:r>
              <w:rPr>
                <w:rFonts w:ascii="Cambria Math"/>
              </w:rPr>
              <m:t>o</m:t>
            </m:r>
          </m:sub>
        </m:sSub>
        <m:r>
          <w:rPr>
            <w:rFonts w:ascii="Cambria Math"/>
          </w:rPr>
          <m:t>&gt;1</m:t>
        </m:r>
      </m:oMath>
      <w:r w:rsidR="00B77A39">
        <w:t xml:space="preserve">, </w:t>
      </w:r>
      <w:r w:rsidR="00E46C47">
        <w:t xml:space="preserve">implies inefficiency relative to </w:t>
      </w:r>
      <w:r w:rsidR="008D1DE6">
        <w:t>reference</w:t>
      </w:r>
      <w:r w:rsidR="004A245F">
        <w:t xml:space="preserv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 xml:space="preserve">The radial measure </w:t>
      </w:r>
      <w:r w:rsidR="00B77A39">
        <w:t xml:space="preserve">and its associated reference benchmarks on the frontier </w:t>
      </w:r>
      <w:r w:rsidR="00E46C47">
        <w:t>provide valuable insights into the performance of individual DMUs and can guide decision-makers in identifying opportunities for improvement.</w:t>
      </w:r>
    </w:p>
    <w:p w14:paraId="215901CA" w14:textId="2EB0CE0A" w:rsidR="004A3527" w:rsidRPr="00AE22FC" w:rsidRDefault="004A3527" w:rsidP="004A3527">
      <w:pPr>
        <w:pStyle w:val="Prrafodelista"/>
        <w:numPr>
          <w:ilvl w:val="1"/>
          <w:numId w:val="1"/>
        </w:numPr>
        <w:spacing w:line="360" w:lineRule="auto"/>
        <w:rPr>
          <w:b/>
          <w:bCs/>
        </w:rPr>
      </w:pPr>
      <w:commentRangeStart w:id="11"/>
      <w:r w:rsidRPr="00AE22FC">
        <w:rPr>
          <w:b/>
          <w:bCs/>
        </w:rPr>
        <w:t>Machine Learning Techniques</w:t>
      </w:r>
      <w:r w:rsidR="003C0FF4">
        <w:rPr>
          <w:b/>
          <w:bCs/>
        </w:rPr>
        <w:t xml:space="preserve"> for Classification</w:t>
      </w:r>
      <w:commentRangeEnd w:id="11"/>
      <w:r w:rsidR="003927F7">
        <w:rPr>
          <w:rStyle w:val="Refdecomentario"/>
        </w:rPr>
        <w:commentReference w:id="11"/>
      </w:r>
    </w:p>
    <w:p w14:paraId="7E978653" w14:textId="1774BF53" w:rsidR="004A3527" w:rsidRDefault="00522F7F" w:rsidP="00035FF8">
      <w:pPr>
        <w:tabs>
          <w:tab w:val="left" w:pos="8280"/>
        </w:tabs>
        <w:spacing w:line="360" w:lineRule="auto"/>
      </w:pPr>
      <w:r w:rsidRPr="00522F7F">
        <w:t>In this subsection, we briefly outline the fundamentals of</w:t>
      </w:r>
      <w:r w:rsidR="0034668B">
        <w:t xml:space="preserve"> </w:t>
      </w:r>
      <w:r w:rsidRPr="00522F7F">
        <w:t>the two machine learning techniques that will be employed throughout the article</w:t>
      </w:r>
      <w:r w:rsidR="009A2AF7">
        <w:t>:</w:t>
      </w:r>
      <w:r w:rsidRPr="00522F7F">
        <w:t xml:space="preserve"> Support Vector Machines</w:t>
      </w:r>
      <w:r w:rsidR="00412FF0">
        <w:t xml:space="preserve"> </w:t>
      </w:r>
      <w:r w:rsidR="009A2AF7">
        <w:t>(</w:t>
      </w:r>
      <w:r w:rsidR="00412FF0">
        <w:t>SVM</w:t>
      </w:r>
      <w:r w:rsidR="009A2AF7">
        <w:t>)</w:t>
      </w:r>
      <w:r w:rsidR="00412FF0">
        <w:t>,</w:t>
      </w:r>
      <w:r w:rsidRPr="00522F7F">
        <w:t xml:space="preserve"> and Neural Networks</w:t>
      </w:r>
      <w:r w:rsidR="00412FF0">
        <w:t xml:space="preserve"> </w:t>
      </w:r>
      <w:r w:rsidR="009A2AF7">
        <w:t>(</w:t>
      </w:r>
      <w:r w:rsidR="00412FF0">
        <w:t>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xml:space="preserve">. SVM is a </w:t>
      </w:r>
      <w:r w:rsidR="009A2AF7">
        <w:t xml:space="preserve">favored </w:t>
      </w:r>
      <w:r w:rsidRPr="00522F7F">
        <w:t>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w:t>
      </w:r>
      <w:proofErr w:type="gramStart"/>
      <w:r w:rsidRPr="00522F7F">
        <w:t>are</w:t>
      </w:r>
      <w:proofErr w:type="gramEnd"/>
      <w:r w:rsidRPr="00522F7F">
        <w:t xml:space="preserve"> a class of learning algorithms inspired by the structure and function of the human brain. They consist of interconnected layers of neurons that process input </w:t>
      </w:r>
      <w:r w:rsidRPr="00522F7F">
        <w:lastRenderedPageBreak/>
        <w:t xml:space="preserve">data through nonlinear transformations to learn complex patterns and relationships. </w:t>
      </w:r>
      <w:r w:rsidR="00015D09" w:rsidRPr="00015D09">
        <w:t xml:space="preserve">By understanding the underlying principles of SVM and NN, </w:t>
      </w:r>
      <w:r w:rsidR="00015D09" w:rsidRPr="00512F88">
        <w:rPr>
          <w:highlight w:val="yellow"/>
        </w:rPr>
        <w:t>which determine the label and the probability of belonging to that label,</w:t>
      </w:r>
      <w:r w:rsidR="00015D09" w:rsidRPr="00015D09">
        <w:t xml:space="preserve"> we can harness their capabilities to enhance the DEA methodology</w:t>
      </w:r>
      <w:r w:rsidR="00015D09">
        <w:t>.</w:t>
      </w:r>
    </w:p>
    <w:p w14:paraId="3FE03E6C" w14:textId="77777777" w:rsidR="009E2EB0" w:rsidRDefault="009E2EB0" w:rsidP="00035FF8">
      <w:pPr>
        <w:tabs>
          <w:tab w:val="left" w:pos="8280"/>
        </w:tabs>
        <w:spacing w:line="360" w:lineRule="auto"/>
      </w:pPr>
    </w:p>
    <w:p w14:paraId="4531210A" w14:textId="4241A41B" w:rsidR="004A3527" w:rsidRPr="009E2EB0" w:rsidRDefault="004A3527" w:rsidP="00970502">
      <w:pPr>
        <w:pStyle w:val="Prrafodelista"/>
        <w:numPr>
          <w:ilvl w:val="2"/>
          <w:numId w:val="1"/>
        </w:numPr>
        <w:spacing w:line="360" w:lineRule="auto"/>
        <w:rPr>
          <w:b/>
          <w:bCs/>
        </w:rPr>
      </w:pPr>
      <w:r w:rsidRPr="009E2EB0">
        <w:rPr>
          <w:b/>
          <w:bCs/>
        </w:rPr>
        <w:t>Neur</w:t>
      </w:r>
      <w:r w:rsidR="00AE22FC" w:rsidRPr="009E2EB0">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lastRenderedPageBreak/>
        <w:t xml:space="preserve">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w:t>
      </w:r>
      <w:proofErr w:type="gramStart"/>
      <w:r>
        <w:t>feature</w:t>
      </w:r>
      <w:proofErr w:type="gramEnd"/>
      <w:r>
        <w:t xml:space="preserve"> importance analysis aids in model interpretation and decision-making processes.</w:t>
      </w:r>
    </w:p>
    <w:p w14:paraId="2342B5F6" w14:textId="28D28D9D" w:rsidR="00D71751" w:rsidRDefault="00D71751" w:rsidP="00BF5597">
      <w:pPr>
        <w:keepNext/>
        <w:spacing w:line="360" w:lineRule="auto"/>
      </w:pPr>
      <w:r w:rsidRPr="00035A1E">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5">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6236C6A1" w:rsidR="008F0011" w:rsidRPr="008D1DE6" w:rsidRDefault="00B71FDF" w:rsidP="00B71FDF">
      <w:pPr>
        <w:pStyle w:val="Descripcin"/>
        <w:jc w:val="center"/>
        <w:rPr>
          <w:color w:val="auto"/>
        </w:rPr>
      </w:pPr>
      <w:r w:rsidRPr="008D1DE6">
        <w:rPr>
          <w:color w:val="auto"/>
        </w:rPr>
        <w:t xml:space="preserve">Figure </w:t>
      </w:r>
      <w:r w:rsidRPr="008D1DE6">
        <w:rPr>
          <w:color w:val="auto"/>
        </w:rPr>
        <w:fldChar w:fldCharType="begin"/>
      </w:r>
      <w:r w:rsidRPr="008D1DE6">
        <w:rPr>
          <w:color w:val="auto"/>
        </w:rPr>
        <w:instrText xml:space="preserve"> SEQ Figure \* ARABIC </w:instrText>
      </w:r>
      <w:r w:rsidRPr="008D1DE6">
        <w:rPr>
          <w:color w:val="auto"/>
        </w:rPr>
        <w:fldChar w:fldCharType="separate"/>
      </w:r>
      <w:r w:rsidR="006D3795" w:rsidRPr="008D1DE6">
        <w:rPr>
          <w:noProof/>
          <w:color w:val="auto"/>
        </w:rPr>
        <w:t>2</w:t>
      </w:r>
      <w:r w:rsidRPr="008D1DE6">
        <w:rPr>
          <w:color w:val="auto"/>
        </w:rPr>
        <w:fldChar w:fldCharType="end"/>
      </w:r>
      <w:r w:rsidRPr="008D1DE6">
        <w:rPr>
          <w:color w:val="auto"/>
        </w:rPr>
        <w:t xml:space="preserve">. </w:t>
      </w:r>
      <w:r w:rsidR="00750C54" w:rsidRPr="008D1DE6">
        <w:rPr>
          <w:color w:val="auto"/>
        </w:rPr>
        <w:t xml:space="preserve">An example of an artificial </w:t>
      </w:r>
      <w:r w:rsidRPr="008D1DE6">
        <w:rPr>
          <w:color w:val="auto"/>
        </w:rPr>
        <w:t>Neur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6763EBA0" w14:textId="78BAD287" w:rsidR="00564200" w:rsidRDefault="00C52D90" w:rsidP="00C52D90">
      <w:pPr>
        <w:spacing w:line="360" w:lineRule="auto"/>
      </w:pPr>
      <w:r>
        <w:t xml:space="preserve">The so-called </w:t>
      </w:r>
      <w:proofErr w:type="spellStart"/>
      <w:r>
        <w:t>eXplainable</w:t>
      </w:r>
      <w:proofErr w:type="spellEnd"/>
      <w:r>
        <w:t xml:space="preserve"> Artificial Intelligence (XAI) has emerged as a critical area of research aimed at enhancing the transparency, interpretability, and trustworthiness of machine learning models (Wachter et al., 2017).</w:t>
      </w:r>
      <w:r w:rsidR="00564200">
        <w:t xml:space="preserve"> </w:t>
      </w:r>
      <w:r w:rsidR="00564200" w:rsidRPr="00564200">
        <w:t>In this section, we provide an overview of XAI principles and delve into the concept of counterfactual methods, a subset of XAI techniques that facilitate insightful explanations of model predictions.</w:t>
      </w:r>
    </w:p>
    <w:p w14:paraId="61863CE4" w14:textId="725F8ADC" w:rsidR="005C1643" w:rsidRDefault="005C1643" w:rsidP="00C52D90">
      <w:pPr>
        <w:spacing w:line="360" w:lineRule="auto"/>
      </w:pPr>
      <w:r w:rsidRPr="005C1643">
        <w:t xml:space="preserve">Overall, XAI encompasses a diverse set of methodologies and techniques designed to elucidate the decision-making process of machine learning models. As AI (Artificial Intelligence) systems become increasingly complex and ubiquitous, there is a growing need for transparency and interpretability to foster trust and facilitate human understanding of model behavior. XAI aims to </w:t>
      </w:r>
      <w:r w:rsidRPr="005C1643">
        <w:lastRenderedPageBreak/>
        <w:t>address this need by providing explanations that are understandable, intuitive, and actionable for end-users, stakeholders, and domain experts.</w:t>
      </w:r>
    </w:p>
    <w:p w14:paraId="3A9F9A6E" w14:textId="77777777" w:rsidR="00C52D90" w:rsidRDefault="00C52D90" w:rsidP="00C52D90">
      <w:pPr>
        <w:spacing w:line="360" w:lineRule="auto"/>
      </w:pPr>
    </w:p>
    <w:p w14:paraId="46050755" w14:textId="0A6B1B6A" w:rsidR="00427295" w:rsidRDefault="00C52D90" w:rsidP="00427295">
      <w:pPr>
        <w:spacing w:line="360" w:lineRule="auto"/>
      </w:pPr>
      <w:r>
        <w:t>To address this, XAI provides methodologies designed to clarify the decision-making process of ML models. These approaches aim to generate explanations that are understandable, actionable, and intuitive for end-users and stakeholders, enabling better model validation and facilitating the identification of relationships within the data.</w:t>
      </w:r>
    </w:p>
    <w:p w14:paraId="6234360D" w14:textId="77777777" w:rsidR="002419AB" w:rsidRDefault="002419AB" w:rsidP="00427295">
      <w:pPr>
        <w:spacing w:line="360" w:lineRule="auto"/>
      </w:pPr>
    </w:p>
    <w:p w14:paraId="5BD41E0C" w14:textId="24965C66" w:rsidR="009040CB" w:rsidRDefault="00427295" w:rsidP="009040CB">
      <w:pPr>
        <w:spacing w:line="360" w:lineRule="auto"/>
        <w:ind w:firstLine="708"/>
      </w:pPr>
      <w:r w:rsidRPr="003A70F8">
        <w:rPr>
          <w:b/>
          <w:bCs/>
        </w:rPr>
        <w:t>2.3.1</w:t>
      </w:r>
      <w:r w:rsidR="002419AB">
        <w:rPr>
          <w:b/>
          <w:bCs/>
        </w:rPr>
        <w:tab/>
      </w:r>
      <w:r w:rsidRPr="003A70F8">
        <w:rPr>
          <w:b/>
          <w:bCs/>
        </w:rPr>
        <w:t>Counterfactual Explanations</w:t>
      </w:r>
    </w:p>
    <w:p w14:paraId="55154135" w14:textId="2425EEA6" w:rsidR="009040CB" w:rsidRDefault="009040CB" w:rsidP="009040CB">
      <w:pPr>
        <w:spacing w:line="360" w:lineRule="auto"/>
      </w:pPr>
      <w:proofErr w:type="gramStart"/>
      <w:r>
        <w:t>In particular, counterfactual</w:t>
      </w:r>
      <w:proofErr w:type="gramEnd"/>
      <w:r>
        <w:t xml:space="preserve"> methods represent a prominent approach within the realm of XAI, focusing on the generation of alternative scenarios or ‘counterfactuals’ to explain model predictions. The fundamental concept underlying counterfactual methods is the creation of hypothetical instances that are </w:t>
      </w:r>
      <w:proofErr w:type="gramStart"/>
      <w:r>
        <w:t>similar to</w:t>
      </w:r>
      <w:proofErr w:type="gramEnd"/>
      <w:r>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Moreover, counterfactual explanations offer intuitive and interpretable insights into machine learning models by highlighting the causal relationships between features and model outcomes. These explanations typically tak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behavior in specific contexts (for example, in our production context the question could be ‘</w:t>
      </w:r>
      <w:r w:rsidRPr="00073340">
        <w:t>What is the minimum amount of adjustment in inputs and/or outputs that a technically inefficient DMU would need to undertake to transition into being considered efficient?</w:t>
      </w:r>
      <w:r>
        <w:t xml:space="preserve">’). </w:t>
      </w:r>
      <w:r w:rsidRPr="00BA221B">
        <w:t xml:space="preserve">Thus, the counterfactual method involves projecting an observation from one class onto the separating surface of the two classes, meaning the projection </w:t>
      </w:r>
      <w:r>
        <w:t>stops</w:t>
      </w:r>
      <w:r w:rsidRPr="00BA221B">
        <w:t xml:space="preserve"> just before a change in label occurs.</w:t>
      </w:r>
      <w:r>
        <w:t xml:space="preserve"> This ‘projection’ strategy will be incorporated </w:t>
      </w:r>
      <w:r w:rsidR="00604193">
        <w:t>into</w:t>
      </w:r>
      <w:r>
        <w:t xml:space="preserve"> our approach in this paper to measure technical efficiency in the context of machine learning and efficiency analysis (see Section 3).</w:t>
      </w:r>
    </w:p>
    <w:p w14:paraId="2CCEEE76" w14:textId="77777777" w:rsidR="002419AB" w:rsidRDefault="002419AB" w:rsidP="00427295">
      <w:pPr>
        <w:spacing w:line="360" w:lineRule="auto"/>
      </w:pPr>
    </w:p>
    <w:p w14:paraId="21778304" w14:textId="548322E7" w:rsidR="00427295" w:rsidRPr="002419AB" w:rsidRDefault="00427295" w:rsidP="002419AB">
      <w:pPr>
        <w:spacing w:line="360" w:lineRule="auto"/>
        <w:ind w:firstLine="708"/>
        <w:rPr>
          <w:b/>
          <w:bCs/>
        </w:rPr>
      </w:pPr>
      <w:r w:rsidRPr="002419AB">
        <w:rPr>
          <w:b/>
          <w:bCs/>
        </w:rPr>
        <w:t>2.3.2</w:t>
      </w:r>
      <w:r w:rsidR="002419AB">
        <w:rPr>
          <w:b/>
          <w:bCs/>
        </w:rPr>
        <w:tab/>
      </w:r>
      <w:r w:rsidRPr="002419AB">
        <w:rPr>
          <w:b/>
          <w:bCs/>
        </w:rPr>
        <w:t>Feature Significance Analysis and Sensitivity Analysis</w:t>
      </w:r>
    </w:p>
    <w:p w14:paraId="460C2800" w14:textId="77777777" w:rsidR="00987DD0" w:rsidRDefault="00427295" w:rsidP="005967B2">
      <w:pPr>
        <w:spacing w:line="360" w:lineRule="auto"/>
      </w:pPr>
      <w:r>
        <w:t>To complement counterfactual analysis, we incorporate feature significance analysis, focusing on understanding the contribution of input and output variables to the model’s predictions</w:t>
      </w:r>
      <w:r w:rsidR="00E71404">
        <w:t>.</w:t>
      </w:r>
      <w:r w:rsidR="00E71404" w:rsidRPr="00E71404">
        <w:t xml:space="preserve"> </w:t>
      </w:r>
      <w:r w:rsidR="00B168F8" w:rsidRPr="00B168F8">
        <w:t xml:space="preserve">There are </w:t>
      </w:r>
      <w:r w:rsidR="00B168F8" w:rsidRPr="00B168F8">
        <w:lastRenderedPageBreak/>
        <w:t>several approaches to feature significance analysis, such as rule extraction methods (see, for example, Tickle et al., 1998; Fogel &amp; Robinson, 2003; Martens et al., 2007), visualization techniques (see, for example, Craven &amp; Shavlik, 1992; Tzeng &amp; Ma, 2005; Cho et al., 2008), Sensitivity Analysis (SA) (Ruck et al., 1990), and more recent methods such as SHAP (Lundberg &amp; Lee, 2017) and LIME (Ribeiro et al., 2016)</w:t>
      </w:r>
      <w:r w:rsidR="00274CA1">
        <w:t>.</w:t>
      </w:r>
    </w:p>
    <w:p w14:paraId="6DBD2888" w14:textId="77777777" w:rsidR="00987DD0" w:rsidRDefault="00987DD0" w:rsidP="005967B2">
      <w:pPr>
        <w:spacing w:line="360" w:lineRule="auto"/>
      </w:pPr>
    </w:p>
    <w:p w14:paraId="7ABC5146" w14:textId="1B62C829" w:rsidR="00891674" w:rsidRDefault="006D1945" w:rsidP="005967B2">
      <w:pPr>
        <w:spacing w:line="360" w:lineRule="auto"/>
      </w:pPr>
      <w:r>
        <w:t xml:space="preserve">We decided to use </w:t>
      </w:r>
      <w:r w:rsidR="0053279A" w:rsidRPr="0053279A">
        <w:t>SA because extraction rules typically simplify the model's complexity to produce more understandable rules, which involves discretizing the classifier, leading to information loss, and failing to accurately represent the original model</w:t>
      </w:r>
      <w:r w:rsidR="00F32264">
        <w:t xml:space="preserve">. </w:t>
      </w:r>
      <w:r w:rsidR="000F1941" w:rsidRPr="000F1941">
        <w:t>Visualization techniques are often designed for a specific machine learning method</w:t>
      </w:r>
      <w:r w:rsidR="00FE316A">
        <w:t xml:space="preserve"> </w:t>
      </w:r>
      <w:r w:rsidR="00DC0674" w:rsidRPr="00DC0674">
        <w:t>limiting their general applicability.</w:t>
      </w:r>
      <w:r w:rsidR="00DC0674">
        <w:t xml:space="preserve"> </w:t>
      </w:r>
      <w:r w:rsidR="000D38D0" w:rsidRPr="000D38D0">
        <w:t>Additionally, methods like SHAP and LIME are computationally intensive and more challenging to interpret, especially in high-dimensional datasets or large-scale applications.</w:t>
      </w:r>
      <w:r w:rsidR="002C4D80">
        <w:t xml:space="preserve"> </w:t>
      </w:r>
      <w:r w:rsidR="00DD4729" w:rsidRPr="00DD4729">
        <w:t>In contrast, SA is a straightforward method that treats the original fitted model as a black box, querying it with sensitivity samples and recording the corresponding outputs. Because it does not use information from the training process, SA can be applied to any supervised machine learning method</w:t>
      </w:r>
      <w:r w:rsidR="00B5709D">
        <w:t>.</w:t>
      </w:r>
      <w:r w:rsidR="00395643" w:rsidRPr="00395643">
        <w:t xml:space="preserve"> </w:t>
      </w:r>
    </w:p>
    <w:p w14:paraId="61C19DFB" w14:textId="77777777" w:rsidR="00395643" w:rsidRDefault="00395643" w:rsidP="005967B2">
      <w:pPr>
        <w:spacing w:line="360" w:lineRule="auto"/>
      </w:pPr>
    </w:p>
    <w:p w14:paraId="4C8565B5" w14:textId="462AD01C" w:rsidR="00C26A6D" w:rsidRDefault="00427295" w:rsidP="005967B2">
      <w:pPr>
        <w:spacing w:line="360" w:lineRule="auto"/>
      </w:pPr>
      <w:r>
        <w:t>SA works by perturbing each input variable across its range while keeping other variables constant at their baseline values.</w:t>
      </w:r>
      <w:r w:rsidR="002C4D80">
        <w:t xml:space="preserve"> </w:t>
      </w:r>
      <w:r>
        <w:t>This process allows us to quantify both the absolute and relative relevance of features, providing a ranking of variables based on their impact on the model's predictions. Additionally, SA enables the identification of the most influential factors driving inefficiency, offering valuable insights into the interplay between inputs, outputs, and efficiency outcomes.</w:t>
      </w:r>
      <w:r w:rsidR="003446BE">
        <w:t xml:space="preserve"> </w:t>
      </w:r>
      <w:r>
        <w:t xml:space="preserve">To interpret the variations in the output, </w:t>
      </w:r>
      <w:r w:rsidR="004D033A">
        <w:t>the probability</w:t>
      </w:r>
      <w:r>
        <w:t xml:space="preserve"> of belonging to each class </w:t>
      </w:r>
      <w:r w:rsidR="00A52F6A">
        <w:t>is</w:t>
      </w:r>
      <w:r>
        <w:t xml:space="preserve"> calculated. In the case of NN, a </w:t>
      </w:r>
      <w:proofErr w:type="spellStart"/>
      <w:r>
        <w:t>softmax</w:t>
      </w:r>
      <w:proofErr w:type="spellEnd"/>
      <w:r>
        <w:t xml:space="preserve"> output layer converts the output values into probabilities, providing a probabilistic interpretation of the predictions. This enhances the utility of the analysis, allowing decision-makers to focus on the most critical variables influencing inefficiency.</w:t>
      </w:r>
    </w:p>
    <w:p w14:paraId="759AD09C" w14:textId="77777777" w:rsidR="004139BC" w:rsidRDefault="004139BC" w:rsidP="0032435D">
      <w:pPr>
        <w:spacing w:line="360" w:lineRule="auto"/>
      </w:pPr>
    </w:p>
    <w:p w14:paraId="65C6F999" w14:textId="539F5E1E" w:rsidR="00A1274E" w:rsidRPr="00B0507F" w:rsidRDefault="00B772CE" w:rsidP="00B772CE">
      <w:pPr>
        <w:pStyle w:val="Prrafodelista"/>
        <w:numPr>
          <w:ilvl w:val="0"/>
          <w:numId w:val="1"/>
        </w:numPr>
        <w:spacing w:line="360" w:lineRule="auto"/>
        <w:rPr>
          <w:b/>
          <w:bCs/>
        </w:rPr>
      </w:pPr>
      <w:bookmarkStart w:id="12" w:name="_Hlk176366173"/>
      <w:r w:rsidRPr="00B0507F">
        <w:rPr>
          <w:b/>
          <w:bCs/>
        </w:rPr>
        <w:t>Integrating ML</w:t>
      </w:r>
      <w:r w:rsidR="00B0507F" w:rsidRPr="00B0507F">
        <w:rPr>
          <w:b/>
          <w:bCs/>
        </w:rPr>
        <w:t xml:space="preserve"> techniques for classification and Data Envelopment Analysis</w:t>
      </w:r>
    </w:p>
    <w:bookmarkEnd w:id="12"/>
    <w:p w14:paraId="2EF1D7DD" w14:textId="3615462C" w:rsidR="00C55407" w:rsidRDefault="00C55407" w:rsidP="00C55407">
      <w:pPr>
        <w:spacing w:line="360" w:lineRule="auto"/>
      </w:pPr>
      <w:r>
        <w:t xml:space="preserve">In this section, we </w:t>
      </w:r>
      <w:r w:rsidR="006C42C9">
        <w:t xml:space="preserve">perform </w:t>
      </w:r>
      <w:r>
        <w:t>the integration of machine learning technique</w:t>
      </w:r>
      <w:r w:rsidR="008F2B26">
        <w:t>s</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w:t>
      </w:r>
      <w:r w:rsidR="008F2B26">
        <w:t>In this case</w:t>
      </w:r>
      <w:r w:rsidR="00C64752" w:rsidRPr="00C64752">
        <w:t>,</w:t>
      </w:r>
      <w:r w:rsidR="008F2B26">
        <w:t xml:space="preserve"> while other ML classification methods could be considered, we </w:t>
      </w:r>
      <w:r w:rsidR="00C64752" w:rsidRPr="00C64752">
        <w:t xml:space="preserve">focus </w:t>
      </w:r>
      <w:r w:rsidR="008F2B26">
        <w:t xml:space="preserve">here </w:t>
      </w:r>
      <w:r w:rsidR="00C64752" w:rsidRPr="00C64752">
        <w:t>on neural networks (NN).</w:t>
      </w:r>
    </w:p>
    <w:p w14:paraId="5D013979" w14:textId="312D2A12" w:rsidR="00306903" w:rsidRPr="004D1F48" w:rsidRDefault="00306903" w:rsidP="004D1F48">
      <w:pPr>
        <w:spacing w:line="360" w:lineRule="auto"/>
        <w:ind w:left="360"/>
        <w:rPr>
          <w:i/>
          <w:iCs/>
        </w:rPr>
      </w:pPr>
      <w:r w:rsidRPr="004D1F48">
        <w:rPr>
          <w:i/>
          <w:iCs/>
        </w:rPr>
        <w:t xml:space="preserve">3.1 </w:t>
      </w:r>
      <w:r>
        <w:rPr>
          <w:i/>
          <w:iCs/>
        </w:rPr>
        <w:t xml:space="preserve">Classifying DMUs by their (in)efficiency class and measuring technical efficiency </w:t>
      </w:r>
    </w:p>
    <w:p w14:paraId="1EE5F2B4" w14:textId="22B9E1C1" w:rsidR="007B12FD" w:rsidRDefault="003322B6" w:rsidP="00C55407">
      <w:pPr>
        <w:spacing w:line="360" w:lineRule="auto"/>
      </w:pPr>
      <w:commentRangeStart w:id="13"/>
      <w:r w:rsidRPr="003322B6">
        <w:lastRenderedPageBreak/>
        <w:t xml:space="preserve">Before introducing our </w:t>
      </w:r>
      <w:r w:rsidR="0086628A">
        <w:t>methodology</w:t>
      </w:r>
      <w:r w:rsidRPr="003322B6">
        <w:t xml:space="preserve">,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w:t>
      </w:r>
      <w:r w:rsidR="007E7952">
        <w:t xml:space="preserve">within the feasible but inefficient set of DMUs </w:t>
      </w:r>
      <w:r w:rsidRPr="003322B6">
        <w:t xml:space="preserve">this </w:t>
      </w:r>
      <w:r w:rsidR="006A0D95">
        <w:t>re</w:t>
      </w:r>
      <w:r w:rsidRPr="003322B6">
        <w:t xml:space="preserve">interpretation implies that </w:t>
      </w:r>
      <w:r w:rsidR="007E7952">
        <w:t xml:space="preserve">the </w:t>
      </w:r>
      <w:r w:rsidRPr="003322B6">
        <w:t xml:space="preserve">efficiency measures utilized in DEA </w:t>
      </w:r>
      <w:r w:rsidR="007E7952">
        <w:t xml:space="preserve">can be reinterpreted within the realm </w:t>
      </w:r>
      <w:r w:rsidRPr="003322B6">
        <w:t xml:space="preserve">of </w:t>
      </w:r>
      <w:proofErr w:type="spellStart"/>
      <w:r w:rsidRPr="003322B6">
        <w:t>eXplainable</w:t>
      </w:r>
      <w:proofErr w:type="spellEnd"/>
      <w:r w:rsidRPr="003322B6">
        <w:t xml:space="preserve"> Artificial Intelligence (XAI) principles, particularly </w:t>
      </w:r>
      <w:r w:rsidR="007E7952">
        <w:t xml:space="preserve">in relation to the </w:t>
      </w:r>
      <w:r w:rsidRPr="003322B6">
        <w:t>notion of counterfactual scenario</w:t>
      </w:r>
      <w:r w:rsidR="007E7952">
        <w:t>s</w:t>
      </w:r>
      <w:r w:rsidRPr="003322B6">
        <w:t>. Specifically, the movement of an inefficient DMU, by improving its observed inputs and/or outputs in accordance with the orientation and type of efficiency measure</w:t>
      </w:r>
      <w:r w:rsidR="00C8706C">
        <w:t xml:space="preserve"> selected</w:t>
      </w:r>
      <w:r w:rsidR="0086628A">
        <w:t xml:space="preserve"> (e.g., using the radial output-oriented model (3))</w:t>
      </w:r>
      <w:r w:rsidRPr="003322B6">
        <w:t xml:space="preserve">, signifies </w:t>
      </w:r>
      <w:r w:rsidR="004913BD">
        <w:t xml:space="preserve">a </w:t>
      </w:r>
      <w:r w:rsidRPr="003322B6">
        <w:t xml:space="preserve">transition </w:t>
      </w:r>
      <w:r w:rsidR="004913BD">
        <w:t xml:space="preserve">within </w:t>
      </w:r>
      <w:r w:rsidRPr="003322B6">
        <w:t>its original class label</w:t>
      </w:r>
      <w:r w:rsidR="000D1896">
        <w:t xml:space="preserve"> </w:t>
      </w:r>
      <w:r w:rsidR="004913BD">
        <w:t>“</w:t>
      </w:r>
      <w:r w:rsidR="000D1896">
        <w:t>feasible</w:t>
      </w:r>
      <w:r w:rsidR="004913BD">
        <w:t>,</w:t>
      </w:r>
      <w:r w:rsidR="007E7952">
        <w:t xml:space="preserve"> but inefficient</w:t>
      </w:r>
      <w:r w:rsidR="004913BD">
        <w:t>”</w:t>
      </w:r>
      <w:r w:rsidR="00A41C17">
        <w:t xml:space="preserve"> </w:t>
      </w:r>
      <w:r w:rsidR="004913BD">
        <w:t xml:space="preserve">to a new status “feasible and efficient”, </w:t>
      </w:r>
      <w:r w:rsidR="00A41C17">
        <w:t>through its projection onto the efficient frontier (the separating surface)</w:t>
      </w:r>
      <w:r w:rsidRPr="003322B6">
        <w:t xml:space="preserve">. This movement </w:t>
      </w:r>
      <w:r w:rsidR="008D1DE6" w:rsidRPr="008D1DE6">
        <w:t xml:space="preserve">resembles </w:t>
      </w:r>
      <w:r w:rsidR="004913BD">
        <w:t xml:space="preserve">a </w:t>
      </w:r>
      <w:r w:rsidR="007E7952">
        <w:t xml:space="preserve">counterfactual that </w:t>
      </w:r>
      <w:r w:rsidRPr="003322B6">
        <w:t xml:space="preserve">quantifies the level of technical inefficiency within </w:t>
      </w:r>
      <w:r w:rsidR="004913BD">
        <w:t xml:space="preserve">the ‘feasible’ class through </w:t>
      </w:r>
      <w:r w:rsidRPr="003322B6">
        <w:t>DEA, thus highlighting the conceptual linkage between DEA and XAI principles.</w:t>
      </w:r>
      <w:commentRangeEnd w:id="13"/>
      <w:r w:rsidR="000E5A10">
        <w:rPr>
          <w:rStyle w:val="Refdecomentario"/>
        </w:rPr>
        <w:commentReference w:id="13"/>
      </w:r>
    </w:p>
    <w:p w14:paraId="1E4648DA" w14:textId="77777777" w:rsidR="00E0619F" w:rsidRDefault="00E0619F" w:rsidP="00C55407">
      <w:pPr>
        <w:spacing w:line="360" w:lineRule="auto"/>
      </w:pP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70554768"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6D3795">
        <w:rPr>
          <w:noProof/>
        </w:rPr>
        <w:t>3</w:t>
      </w:r>
      <w:r>
        <w:fldChar w:fldCharType="end"/>
      </w:r>
      <w:r>
        <w:t xml:space="preserve">. </w:t>
      </w:r>
      <w:r w:rsidR="00F85A21">
        <w:t>The o</w:t>
      </w:r>
      <w:r w:rsidR="0001556F">
        <w:t xml:space="preserve">utput-oriented </w:t>
      </w:r>
      <w:r w:rsidR="00F85A21">
        <w:t>radial measure in DEA</w:t>
      </w:r>
    </w:p>
    <w:p w14:paraId="797C1EB4" w14:textId="77777777" w:rsidR="00E0619F" w:rsidRDefault="00E0619F" w:rsidP="00DD0094">
      <w:pPr>
        <w:spacing w:line="360" w:lineRule="auto"/>
      </w:pPr>
    </w:p>
    <w:p w14:paraId="0C649DF4" w14:textId="16D32EA8" w:rsidR="00EF7863" w:rsidRDefault="00DD0094" w:rsidP="00DD0094">
      <w:pPr>
        <w:spacing w:line="360" w:lineRule="auto"/>
      </w:pPr>
      <w:r>
        <w:t xml:space="preserve">After drawing a parallel between standard DEA approaches and classification ML methods, </w:t>
      </w:r>
      <w:r w:rsidR="00E6289D">
        <w:t xml:space="preserve">showing </w:t>
      </w:r>
      <w:r>
        <w:t xml:space="preserve">that DEA efficiency measures can be </w:t>
      </w:r>
      <w:r w:rsidR="000E5A10">
        <w:t xml:space="preserve">considered as a specific case of </w:t>
      </w:r>
      <w:r>
        <w:t xml:space="preserve">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w:t>
      </w:r>
      <w:r w:rsidR="00EF7863" w:rsidRPr="00EF7863">
        <w:lastRenderedPageBreak/>
        <w:t xml:space="preserve">Firstly, we employ standard DEA to categorize </w:t>
      </w:r>
      <w:r w:rsidR="00C8706C">
        <w:t>DMUs</w:t>
      </w:r>
      <w:r w:rsidR="00EF7863" w:rsidRPr="00EF7863">
        <w:t xml:space="preserve"> into efficient and inefficient categories. Subsequently, in </w:t>
      </w:r>
      <w:r w:rsidR="0073759A" w:rsidRPr="00EF7863">
        <w:t>the second</w:t>
      </w:r>
      <w:r w:rsidR="00EF7863" w:rsidRPr="00EF7863">
        <w:t xml:space="preserve"> phase, we employ a classification ML model, wherein the response variable is the efficiency class (efficient vs. inefficient), and the </w:t>
      </w:r>
      <w:r w:rsidR="00E6289D">
        <w:t xml:space="preserve">classification </w:t>
      </w:r>
      <w:r w:rsidR="00EF7863" w:rsidRPr="00EF7863">
        <w:t xml:space="preserve">features </w:t>
      </w:r>
      <w:proofErr w:type="gramStart"/>
      <w:r w:rsidR="00E6289D">
        <w:t>includes</w:t>
      </w:r>
      <w:proofErr w:type="gramEnd"/>
      <w:r w:rsidR="00E6289D">
        <w:t xml:space="preserve"> </w:t>
      </w:r>
      <w:r w:rsidR="00EF7863" w:rsidRPr="00EF7863">
        <w:t xml:space="preserve">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w:t>
      </w:r>
      <w:r w:rsidR="00E6289D">
        <w:rPr>
          <w:rStyle w:val="Refdenotaalpie"/>
        </w:rPr>
        <w:footnoteReference w:id="3"/>
      </w:r>
      <w:r w:rsidR="00EF7863" w:rsidRPr="00EF7863">
        <w:t xml:space="preserve"> This structured approach not only facilitates the identification of inefficiencies but also provides actionable insights for decision-makers to enhance performance.</w:t>
      </w:r>
      <w:r w:rsidR="00870CE8">
        <w:t xml:space="preserve"> </w:t>
      </w:r>
    </w:p>
    <w:p w14:paraId="2766DAC4" w14:textId="77777777" w:rsidR="004D0A65" w:rsidRDefault="004D0A65" w:rsidP="00DD0094">
      <w:pPr>
        <w:spacing w:line="360" w:lineRule="auto"/>
      </w:pPr>
    </w:p>
    <w:p w14:paraId="3D195585" w14:textId="48F56676" w:rsidR="004D0A65" w:rsidRDefault="00B36099" w:rsidP="00DD0094">
      <w:pPr>
        <w:spacing w:line="360" w:lineRule="auto"/>
      </w:pPr>
      <w:r>
        <w:t xml:space="preserve">Next, we introduce our approach </w:t>
      </w:r>
      <w:r w:rsidR="00967F04">
        <w:t xml:space="preserve">in the form of </w:t>
      </w:r>
      <w:r>
        <w:t>an algorithm with different steps</w:t>
      </w:r>
      <w:r w:rsidR="00967F04">
        <w:t>:</w:t>
      </w:r>
    </w:p>
    <w:p w14:paraId="10460372" w14:textId="77777777" w:rsidR="005C1FA8" w:rsidRDefault="005C1FA8" w:rsidP="00DD0094">
      <w:pPr>
        <w:spacing w:line="360" w:lineRule="auto"/>
      </w:pPr>
    </w:p>
    <w:p w14:paraId="5A51400B" w14:textId="35019ACE" w:rsidR="00FC56E7" w:rsidRDefault="00C73E9B" w:rsidP="00C504D6">
      <w:pPr>
        <w:spacing w:line="360" w:lineRule="auto"/>
      </w:pPr>
      <w:r w:rsidRPr="00773FDB">
        <w:rPr>
          <w:b/>
          <w:bCs/>
        </w:rPr>
        <w:t>Step 1:</w:t>
      </w:r>
      <w:r>
        <w:t xml:space="preserve"> Utilize </w:t>
      </w:r>
      <w:r w:rsidR="005D42ED">
        <w:t xml:space="preserve">the </w:t>
      </w:r>
      <w:r w:rsidR="004F4784">
        <w:t xml:space="preserve">additive </w:t>
      </w:r>
      <w:r>
        <w:t xml:space="preserve">DEA </w:t>
      </w:r>
      <w:r w:rsidR="005D42ED">
        <w:t>model (</w:t>
      </w:r>
      <w:r w:rsidR="004F4784">
        <w:t>Charnes et al., 1985</w:t>
      </w:r>
      <w:r w:rsidR="005D42ED">
        <w:t>)</w:t>
      </w:r>
      <w:r w:rsidR="00CE4A4D">
        <w:t>, model</w:t>
      </w:r>
      <w:r w:rsidR="003467FC">
        <w:t xml:space="preserve"> (</w:t>
      </w:r>
      <w:r w:rsidR="00B9542A">
        <w:t>4</w:t>
      </w:r>
      <w:r w:rsidR="003467FC">
        <w:t>)</w:t>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w:t>
      </w:r>
      <w:r w:rsidR="004C1731">
        <w:t>zero</w:t>
      </w:r>
      <w:r w:rsidR="004C1731" w:rsidRPr="00773FDB">
        <w:t xml:space="preserve"> </w:t>
      </w:r>
      <w:r w:rsidR="00773FDB" w:rsidRPr="00773FDB">
        <w:t xml:space="preserve">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This condition underscores the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DD451E">
        <w:t>.</w:t>
      </w:r>
    </w:p>
    <w:p w14:paraId="0E0BFDFE" w14:textId="77777777" w:rsidR="00C504D6" w:rsidRDefault="00C504D6" w:rsidP="00C504D6">
      <w:pPr>
        <w:spacing w:line="360" w:lineRule="auto"/>
        <w:rPr>
          <w:rFonts w:cs="Times New Roman"/>
        </w:rPr>
      </w:pPr>
    </w:p>
    <w:p w14:paraId="7B79CDAB" w14:textId="03BA37E7" w:rsidR="00D924F0" w:rsidRDefault="009C5BD8" w:rsidP="00B9542A">
      <w:pPr>
        <w:spacing w:line="360" w:lineRule="auto"/>
        <w:ind w:left="708" w:firstLine="708"/>
        <w:jc w:val="center"/>
        <w:rPr>
          <w:rFonts w:cs="Times New Roman"/>
        </w:rPr>
      </w:pPr>
      <w:r w:rsidRPr="00B65A65">
        <w:rPr>
          <w:position w:val="-160"/>
        </w:rPr>
        <w:object w:dxaOrig="5480" w:dyaOrig="3300" w14:anchorId="453E9C86">
          <v:shape id="_x0000_i1032" type="#_x0000_t75" style="width:274.55pt;height:164.4pt" o:ole="">
            <v:imagedata r:id="rId27" o:title=""/>
          </v:shape>
          <o:OLEObject Type="Embed" ProgID="Equation.DSMT4" ShapeID="_x0000_i1032" DrawAspect="Content" ObjectID="_1795866175" r:id="rId28"/>
        </w:object>
      </w:r>
      <w:r>
        <w:tab/>
      </w:r>
      <w:r w:rsidR="00B9542A">
        <w:tab/>
      </w:r>
      <w:r w:rsidR="003B083A" w:rsidRPr="00CB41C4">
        <w:rPr>
          <w:rFonts w:cs="Times New Roman"/>
        </w:rPr>
        <w:fldChar w:fldCharType="begin"/>
      </w:r>
      <w:r w:rsidR="003B083A" w:rsidRPr="00CB41C4">
        <w:rPr>
          <w:rFonts w:cs="Times New Roman"/>
        </w:rPr>
        <w:instrText xml:space="preserve"> MACROBUTTON MTPlaceRef \* MERGEFORMAT </w:instrText>
      </w:r>
      <w:r w:rsidR="003B083A" w:rsidRPr="00CB41C4">
        <w:rPr>
          <w:rFonts w:cs="Times New Roman"/>
        </w:rPr>
        <w:fldChar w:fldCharType="begin"/>
      </w:r>
      <w:r w:rsidR="003B083A" w:rsidRPr="00CB41C4">
        <w:rPr>
          <w:rFonts w:cs="Times New Roman"/>
        </w:rPr>
        <w:instrText xml:space="preserve"> SEQ MTEqn \h \* MERGEFORMAT </w:instrText>
      </w:r>
      <w:r w:rsidR="003B083A" w:rsidRPr="00CB41C4">
        <w:rPr>
          <w:rFonts w:cs="Times New Roman"/>
        </w:rPr>
        <w:fldChar w:fldCharType="end"/>
      </w:r>
      <w:bookmarkStart w:id="14" w:name="ZEqnNum131568"/>
      <w:r w:rsidR="003B083A" w:rsidRPr="00CB41C4">
        <w:rPr>
          <w:rFonts w:cs="Times New Roman"/>
        </w:rPr>
        <w:instrText>(</w:instrText>
      </w:r>
      <w:r w:rsidR="003B083A" w:rsidRPr="00CB41C4">
        <w:rPr>
          <w:rFonts w:cs="Times New Roman"/>
        </w:rPr>
        <w:fldChar w:fldCharType="begin"/>
      </w:r>
      <w:r w:rsidR="003B083A" w:rsidRPr="00CB41C4">
        <w:rPr>
          <w:rFonts w:cs="Times New Roman"/>
        </w:rPr>
        <w:instrText xml:space="preserve"> SEQ MTEqn \c \* Arabic \* MERGEFORMAT </w:instrText>
      </w:r>
      <w:r w:rsidR="003B083A" w:rsidRPr="00CB41C4">
        <w:rPr>
          <w:rFonts w:cs="Times New Roman"/>
        </w:rPr>
        <w:fldChar w:fldCharType="separate"/>
      </w:r>
      <w:r w:rsidR="003B083A">
        <w:rPr>
          <w:rFonts w:cs="Times New Roman"/>
          <w:noProof/>
        </w:rPr>
        <w:instrText>4</w:instrText>
      </w:r>
      <w:r w:rsidR="003B083A" w:rsidRPr="00CB41C4">
        <w:rPr>
          <w:rFonts w:cs="Times New Roman"/>
        </w:rPr>
        <w:fldChar w:fldCharType="end"/>
      </w:r>
      <w:r w:rsidR="003B083A" w:rsidRPr="00CB41C4">
        <w:rPr>
          <w:rFonts w:cs="Times New Roman"/>
        </w:rPr>
        <w:instrText>)</w:instrText>
      </w:r>
      <w:bookmarkEnd w:id="14"/>
      <w:r w:rsidR="003B083A" w:rsidRPr="00CB41C4">
        <w:rPr>
          <w:rFonts w:cs="Times New Roman"/>
        </w:rPr>
        <w:fldChar w:fldCharType="end"/>
      </w:r>
    </w:p>
    <w:p w14:paraId="54862D42" w14:textId="77777777" w:rsidR="00D924F0" w:rsidRPr="00CB41C4" w:rsidRDefault="00D924F0" w:rsidP="00C504D6">
      <w:pPr>
        <w:spacing w:line="360" w:lineRule="auto"/>
        <w:rPr>
          <w:rFonts w:cs="Times New Roman"/>
        </w:rPr>
      </w:pPr>
    </w:p>
    <w:p w14:paraId="3CA59734" w14:textId="3EDFAA87" w:rsidR="00484104" w:rsidRDefault="00484104" w:rsidP="00C504D6">
      <w:pPr>
        <w:spacing w:line="360" w:lineRule="auto"/>
      </w:pPr>
      <w:r>
        <w:lastRenderedPageBreak/>
        <w:t>If</w:t>
      </w:r>
      <w:r w:rsidR="00EE1C45">
        <w:t>,</w:t>
      </w:r>
      <w:r w:rsidR="00C504D6">
        <w:t xml:space="preserve"> </w:t>
      </w:r>
      <w:r w:rsidR="009F3C3B" w:rsidRPr="00B65A65">
        <w:rPr>
          <w:position w:val="-14"/>
        </w:rPr>
        <w:object w:dxaOrig="1480" w:dyaOrig="380" w14:anchorId="01C47735">
          <v:shape id="_x0000_i1033" type="#_x0000_t75" style="width:74.7pt;height:18.25pt" o:ole="">
            <v:imagedata r:id="rId29" o:title=""/>
          </v:shape>
          <o:OLEObject Type="Embed" ProgID="Equation.DSMT4" ShapeID="_x0000_i1033" DrawAspect="Content" ObjectID="_1795866176" r:id="rId30"/>
        </w:object>
      </w:r>
      <w:r w:rsidR="00703F71">
        <w:t>,</w:t>
      </w:r>
      <w:r w:rsidR="009F3C3B">
        <w:t xml:space="preserve"> </w:t>
      </w:r>
      <w:r w:rsidR="00EE1C45">
        <w:t xml:space="preserve">then DMU </w:t>
      </w:r>
      <w:r w:rsidR="00B65A65" w:rsidRPr="00B65A65">
        <w:rPr>
          <w:position w:val="-12"/>
        </w:rPr>
        <w:object w:dxaOrig="760" w:dyaOrig="360" w14:anchorId="01CFA10F">
          <v:shape id="_x0000_i1034" type="#_x0000_t75" style="width:38.15pt;height:18.8pt" o:ole="">
            <v:imagedata r:id="rId31" o:title=""/>
          </v:shape>
          <o:OLEObject Type="Embed" ProgID="Equation.DSMT4" ShapeID="_x0000_i1034" DrawAspect="Content" ObjectID="_1795866177" r:id="rId32"/>
        </w:object>
      </w:r>
      <w:r w:rsidR="00EE1C45">
        <w:t xml:space="preserve"> is (technically) inefficient. The set of </w:t>
      </w:r>
      <w:r w:rsidR="00165F09">
        <w:t>all inefficient DMUs is denote</w:t>
      </w:r>
      <w:r w:rsidR="00886BDA">
        <w:t>d</w:t>
      </w:r>
      <w:r w:rsidR="00165F09">
        <w:t xml:space="preserve"> as </w:t>
      </w:r>
      <w:r w:rsidR="00B65A65" w:rsidRPr="00025957">
        <w:rPr>
          <w:position w:val="-4"/>
        </w:rPr>
        <w:object w:dxaOrig="180" w:dyaOrig="240" w14:anchorId="0B53D023">
          <v:shape id="_x0000_i1035" type="#_x0000_t75" style="width:9.15pt;height:11.8pt" o:ole="">
            <v:imagedata r:id="rId33" o:title=""/>
          </v:shape>
          <o:OLEObject Type="Embed" ProgID="Equation.DSMT4" ShapeID="_x0000_i1035" DrawAspect="Content" ObjectID="_1795866178" r:id="rId34"/>
        </w:object>
      </w:r>
      <w:r w:rsidR="00165F09">
        <w:t>. Otherwise,</w:t>
      </w:r>
      <w:r w:rsidR="0045053D">
        <w:t xml:space="preserve"> that is,</w:t>
      </w:r>
      <w:r w:rsidR="00165F09">
        <w:t xml:space="preserve"> if</w:t>
      </w:r>
      <w:r w:rsidR="0045053D">
        <w:t xml:space="preserve"> </w:t>
      </w:r>
      <w:r w:rsidR="0045053D" w:rsidRPr="00B65A65">
        <w:rPr>
          <w:position w:val="-14"/>
        </w:rPr>
        <w:object w:dxaOrig="1480" w:dyaOrig="380" w14:anchorId="2B2ED64A">
          <v:shape id="_x0000_i1036" type="#_x0000_t75" style="width:74.7pt;height:18.25pt" o:ole="">
            <v:imagedata r:id="rId35" o:title=""/>
          </v:shape>
          <o:OLEObject Type="Embed" ProgID="Equation.DSMT4" ShapeID="_x0000_i1036" DrawAspect="Content" ObjectID="_1795866179" r:id="rId36"/>
        </w:object>
      </w:r>
      <w:r w:rsidR="0014739E">
        <w:t xml:space="preserve">, then DMU </w:t>
      </w:r>
      <w:r w:rsidR="00B65A65" w:rsidRPr="00B65A65">
        <w:rPr>
          <w:position w:val="-12"/>
        </w:rPr>
        <w:object w:dxaOrig="760" w:dyaOrig="360" w14:anchorId="565C23A1">
          <v:shape id="_x0000_i1037" type="#_x0000_t75" style="width:38.15pt;height:18.8pt" o:ole="">
            <v:imagedata r:id="rId31" o:title=""/>
          </v:shape>
          <o:OLEObject Type="Embed" ProgID="Equation.DSMT4" ShapeID="_x0000_i1037" DrawAspect="Content" ObjectID="_1795866180" r:id="rId37"/>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38" type="#_x0000_t75" style="width:11.8pt;height:11.8pt" o:ole="">
            <v:imagedata r:id="rId38" o:title=""/>
          </v:shape>
          <o:OLEObject Type="Embed" ProgID="Equation.DSMT4" ShapeID="_x0000_i1038" DrawAspect="Content" ObjectID="_1795866181" r:id="rId39"/>
        </w:object>
      </w:r>
      <w:r w:rsidR="00A92B22">
        <w:t>.</w:t>
      </w:r>
    </w:p>
    <w:p w14:paraId="4459E809" w14:textId="77777777" w:rsidR="00542066" w:rsidRPr="006914ED" w:rsidRDefault="00542066" w:rsidP="00C73E9B">
      <w:pPr>
        <w:spacing w:line="360" w:lineRule="auto"/>
      </w:pPr>
    </w:p>
    <w:p w14:paraId="1F2986DA" w14:textId="0B918FC8" w:rsidR="007A3EB9" w:rsidRDefault="00542066" w:rsidP="00CC5934">
      <w:pPr>
        <w:spacing w:line="360" w:lineRule="auto"/>
      </w:pPr>
      <w:r w:rsidRPr="00E52AED">
        <w:rPr>
          <w:b/>
          <w:bCs/>
        </w:rPr>
        <w:t>Step 2</w:t>
      </w:r>
      <w:r>
        <w:t xml:space="preserve">: </w:t>
      </w:r>
      <w:r w:rsidR="00730291" w:rsidRPr="00730291">
        <w:t>Addressing the challenge of class imbalance (efficient and inefficient) is crucial for prediction by means of ML techniques (see, for example, He &amp; Garcia, 2009). Imbalanced datasets often compromise the performance of standard algorithms, favoring the majority class and neglecting the minority class</w:t>
      </w:r>
      <w:r w:rsidR="00DF7DD8" w:rsidRPr="00DF7DD8">
        <w:t xml:space="preserve">. </w:t>
      </w:r>
      <w:r w:rsidR="008C2D66">
        <w:t xml:space="preserve">In our production context, datasets typically exhibit a higher proportion of inefficient units, which can skew model outcomes and adversely affect the accuracy of predictions. </w:t>
      </w:r>
      <w:r w:rsidR="005B6453" w:rsidRPr="005B6453">
        <w:t xml:space="preserve">To address this issue, </w:t>
      </w:r>
      <w:r w:rsidR="00601EE7" w:rsidRPr="00601EE7">
        <w:t>we adopt a modified version of the</w:t>
      </w:r>
      <w:r w:rsidR="002D56F9">
        <w:t xml:space="preserve"> </w:t>
      </w:r>
      <w:r w:rsidR="002D56F9" w:rsidRPr="00601EE7">
        <w:t>Synthetic Minority Oversampling Technique</w:t>
      </w:r>
      <w:r w:rsidR="00A472DC">
        <w:t xml:space="preserve"> (SMOTE)</w:t>
      </w:r>
      <w:r w:rsidR="00601EE7" w:rsidRPr="00601EE7">
        <w:t xml:space="preserve"> </w:t>
      </w:r>
      <w:r w:rsidR="002D56F9">
        <w:t>(</w:t>
      </w:r>
      <w:r w:rsidR="00601EE7" w:rsidRPr="00601EE7">
        <w:t>Chawla et al., 2002) to generate synthetic examples of the minority class (efficient units). This adaptation allows us to tailor the synthetic data generation process to better fit the characteristics of our dataset and context. By doing so, we balance the class distribution, mitigate the bias introduced by the original imbalance, and enhance generalization ‘out-of-the-sample’ by expanding the decision boundary for the minority class. Next, we describe the specific implementation process of our adapted approach to generate synthetic units</w:t>
      </w:r>
      <w:r w:rsidR="002577FB" w:rsidRPr="002577FB">
        <w:t>.</w:t>
      </w:r>
    </w:p>
    <w:p w14:paraId="5742FA0F" w14:textId="77777777" w:rsidR="00334EB7" w:rsidRDefault="00334EB7" w:rsidP="00CC5934">
      <w:pPr>
        <w:spacing w:line="360" w:lineRule="auto"/>
      </w:pPr>
    </w:p>
    <w:p w14:paraId="68EA00FA" w14:textId="3F3B7334" w:rsidR="00334EB7" w:rsidRDefault="00334EB7" w:rsidP="00334EB7">
      <w:pPr>
        <w:spacing w:line="360" w:lineRule="auto"/>
      </w:pPr>
      <w:r w:rsidRPr="008D1DE6">
        <w:t>First, we determined the necessary number of synthetic units to balance the proportion of units in both classes (efficient vs. inefficient units).</w:t>
      </w:r>
      <w:r>
        <w:t xml:space="preserve"> </w:t>
      </w:r>
      <w:r w:rsidRPr="00714897">
        <w:t>There is no exact proportion that guarantees an ideal balance in the dataset. Weiss and Provost (2003) suggest testing performance with different percentages of minority</w:t>
      </w:r>
      <w:r>
        <w:t xml:space="preserve"> </w:t>
      </w:r>
      <w:r w:rsidRPr="00714897">
        <w:t>class examples to identify the optimal class distribution for the training set. They conclude that the proportion of the minority class should ideally fall between 20% and 50%.</w:t>
      </w:r>
      <w:r>
        <w:t xml:space="preserve"> </w:t>
      </w:r>
      <w:r w:rsidR="0050496A">
        <w:t>Like</w:t>
      </w:r>
      <w:r w:rsidR="001D6710">
        <w:t xml:space="preserve"> them, we test the performance </w:t>
      </w:r>
      <w:r w:rsidR="004C4CD8">
        <w:t>of 20%, 25%, 30%, 35% and 40%</w:t>
      </w:r>
      <w:r w:rsidR="00DF4CBB">
        <w:t xml:space="preserve"> and generate the synthetic units for each scenario.</w:t>
      </w:r>
    </w:p>
    <w:p w14:paraId="27C7BF06" w14:textId="77777777" w:rsidR="004327C2" w:rsidRDefault="004327C2" w:rsidP="00334EB7">
      <w:pPr>
        <w:spacing w:line="360" w:lineRule="auto"/>
      </w:pPr>
    </w:p>
    <w:p w14:paraId="62665861" w14:textId="5518B4BD" w:rsidR="004327C2" w:rsidRDefault="00DB0B52" w:rsidP="00334EB7">
      <w:pPr>
        <w:spacing w:line="360" w:lineRule="auto"/>
        <w:rPr>
          <w:rFonts w:eastAsiaTheme="minorEastAsia"/>
        </w:rPr>
      </w:pPr>
      <w:r w:rsidRPr="00375B39">
        <w:rPr>
          <w:i/>
          <w:iCs/>
        </w:rPr>
        <w:t xml:space="preserve">Step </w:t>
      </w:r>
      <w:r w:rsidR="00E50DE0" w:rsidRPr="00375B39">
        <w:rPr>
          <w:i/>
          <w:iCs/>
        </w:rPr>
        <w:t>2a:</w:t>
      </w:r>
      <w:r w:rsidR="00E50DE0">
        <w:t xml:space="preserve"> </w:t>
      </w:r>
      <w:r w:rsidR="004327C2">
        <w:t>On the one hand,</w:t>
      </w:r>
      <w:r w:rsidR="00E713D5">
        <w:t xml:space="preserve"> </w:t>
      </w:r>
      <w:r w:rsidR="00203796" w:rsidRPr="00203796">
        <w:t>we can achieve balance by increasing the number of efficient DMUs, which is the most common approach in our production context</w:t>
      </w:r>
      <w:r w:rsidR="00AA7EA6" w:rsidRPr="00AA7EA6">
        <w:t>. Specifically, we generate convex combinations of</w:t>
      </w:r>
      <w:r w:rsidR="00267C61">
        <w:t xml:space="preserve"> </w:t>
      </w:r>
      <m:oMath>
        <m:r>
          <w:rPr>
            <w:rFonts w:ascii="Cambria Math" w:hAnsi="Cambria Math"/>
          </w:rPr>
          <m:t>m+s</m:t>
        </m:r>
      </m:oMath>
      <w:r w:rsidR="00267C61">
        <w:rPr>
          <w:rFonts w:eastAsiaTheme="minorEastAsia"/>
        </w:rPr>
        <w:t xml:space="preserve"> </w:t>
      </w:r>
      <w:r w:rsidR="00112B59">
        <w:t xml:space="preserve">between the DMUs labeled as efficient in </w:t>
      </w:r>
      <w:r w:rsidR="00F1659B">
        <w:t>Step</w:t>
      </w:r>
      <w:r w:rsidR="00112B59">
        <w:t xml:space="preserve"> 1. </w:t>
      </w:r>
      <w:r w:rsidR="0070308F" w:rsidRPr="0070308F">
        <w:t>The total number of combinations is calculated as</w:t>
      </w:r>
      <w:r w:rsidR="0070308F">
        <w:t xml:space="preserve"> </w:t>
      </w:r>
      <m:oMath>
        <m:d>
          <m:dPr>
            <m:ctrlPr>
              <w:rPr>
                <w:rFonts w:ascii="Cambria Math" w:eastAsiaTheme="minorEastAsia" w:hAnsi="Cambria Math"/>
                <w:i/>
              </w:rPr>
            </m:ctrlPr>
          </m:dPr>
          <m:e>
            <m:f>
              <m:fPr>
                <m:type m:val="noBar"/>
                <m:ctrlPr>
                  <w:rPr>
                    <w:rFonts w:ascii="Cambria Math" w:eastAsiaTheme="minorEastAsia" w:hAnsi="Cambria Math"/>
                    <w:i/>
                  </w:rPr>
                </m:ctrlPr>
              </m:fPr>
              <m:num>
                <m:r>
                  <w:rPr>
                    <w:rFonts w:ascii="Cambria Math" w:hAnsi="Cambria Math"/>
                  </w:rPr>
                  <m:t>n</m:t>
                </m:r>
              </m:num>
              <m:den>
                <m:r>
                  <w:rPr>
                    <w:rFonts w:ascii="Cambria Math" w:hAnsi="Cambria Math"/>
                  </w:rPr>
                  <m:t>k</m:t>
                </m:r>
              </m:den>
            </m:f>
          </m:e>
        </m:d>
      </m:oMath>
      <w:r w:rsidR="0001309D">
        <w:rPr>
          <w:rFonts w:eastAsiaTheme="minorEastAsia"/>
        </w:rPr>
        <w:t xml:space="preserve">, where </w:t>
      </w:r>
      <m:oMath>
        <m:r>
          <w:rPr>
            <w:rFonts w:ascii="Cambria Math" w:eastAsiaTheme="minorEastAsia" w:hAnsi="Cambria Math"/>
          </w:rPr>
          <m:t>n</m:t>
        </m:r>
      </m:oMath>
      <w:r w:rsidR="000633CE">
        <w:rPr>
          <w:rFonts w:eastAsiaTheme="minorEastAsia"/>
        </w:rPr>
        <w:t xml:space="preserve"> </w:t>
      </w:r>
      <w:r w:rsidR="0001309D">
        <w:rPr>
          <w:rFonts w:eastAsiaTheme="minorEastAsia"/>
        </w:rPr>
        <w:t>is the</w:t>
      </w:r>
      <w:r w:rsidR="0007563F">
        <w:rPr>
          <w:rFonts w:eastAsiaTheme="minorEastAsia"/>
        </w:rPr>
        <w:t xml:space="preserve"> number of efficient DMUs and </w:t>
      </w:r>
      <m:oMath>
        <m:r>
          <w:rPr>
            <w:rFonts w:ascii="Cambria Math" w:eastAsiaTheme="minorEastAsia" w:hAnsi="Cambria Math"/>
          </w:rPr>
          <m:t>k</m:t>
        </m:r>
      </m:oMath>
      <w:r w:rsidR="0007563F">
        <w:rPr>
          <w:rFonts w:eastAsiaTheme="minorEastAsia"/>
        </w:rPr>
        <w:t xml:space="preserve"> is the sum of the number of inputs and outputs, </w:t>
      </w:r>
      <m:oMath>
        <m:r>
          <w:rPr>
            <w:rFonts w:ascii="Cambria Math" w:eastAsiaTheme="minorEastAsia" w:hAnsi="Cambria Math"/>
          </w:rPr>
          <m:t>m+s</m:t>
        </m:r>
      </m:oMath>
      <w:r w:rsidR="004B5D1F">
        <w:rPr>
          <w:rFonts w:eastAsiaTheme="minorEastAsia"/>
        </w:rPr>
        <w:t>.</w:t>
      </w:r>
      <w:r w:rsidR="00A079A7" w:rsidRPr="00A079A7">
        <w:t xml:space="preserve"> </w:t>
      </w:r>
      <w:r w:rsidR="00A079A7" w:rsidRPr="00A079A7">
        <w:rPr>
          <w:rFonts w:eastAsiaTheme="minorEastAsia"/>
        </w:rPr>
        <w:t>For each convex combination,</w:t>
      </w:r>
      <w:r w:rsidR="00693F8E" w:rsidRPr="00693F8E">
        <w:rPr>
          <w:rFonts w:eastAsiaTheme="minorEastAsia"/>
        </w:rPr>
        <w:t xml:space="preserve"> a synthetic unit is generated by applying the same weights to the DMUs involved in that combination</w:t>
      </w:r>
      <w:r w:rsidR="00A079A7" w:rsidRPr="00A079A7">
        <w:rPr>
          <w:rFonts w:eastAsiaTheme="minorEastAsia"/>
        </w:rPr>
        <w:t>.</w:t>
      </w:r>
      <w:r w:rsidR="00D01BB1">
        <w:rPr>
          <w:rFonts w:eastAsiaTheme="minorEastAsia"/>
        </w:rPr>
        <w:t xml:space="preserve"> The weight is defined as </w:t>
      </w:r>
      <m:oMath>
        <m:r>
          <w:rPr>
            <w:rFonts w:ascii="Cambria Math" w:eastAsiaTheme="minorEastAsia" w:hAnsi="Cambria Math"/>
          </w:rPr>
          <m:t>λ=</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m+s</m:t>
            </m:r>
          </m:den>
        </m:f>
      </m:oMath>
      <w:r w:rsidR="00F41BEE">
        <w:rPr>
          <w:rFonts w:eastAsiaTheme="minorEastAsia"/>
        </w:rPr>
        <w:t>.</w:t>
      </w:r>
      <w:r w:rsidR="00277F4D">
        <w:rPr>
          <w:rFonts w:eastAsiaTheme="minorEastAsia"/>
        </w:rPr>
        <w:t xml:space="preserve"> </w:t>
      </w:r>
      <w:r w:rsidR="00756A49" w:rsidRPr="00756A49">
        <w:rPr>
          <w:rFonts w:eastAsiaTheme="minorEastAsia"/>
        </w:rPr>
        <w:t xml:space="preserve">Once all convex combinations have been created, we use the additive DEA </w:t>
      </w:r>
      <w:r w:rsidR="00756A49" w:rsidRPr="00756A49">
        <w:rPr>
          <w:rFonts w:eastAsiaTheme="minorEastAsia"/>
        </w:rPr>
        <w:lastRenderedPageBreak/>
        <w:t>model (4) to identify which of these combinations are Pareto-efficient.</w:t>
      </w:r>
      <w:r w:rsidR="005F2013">
        <w:rPr>
          <w:rFonts w:eastAsiaTheme="minorEastAsia"/>
        </w:rPr>
        <w:t xml:space="preserve"> </w:t>
      </w:r>
      <w:r w:rsidR="007275AA" w:rsidRPr="007275AA">
        <w:rPr>
          <w:rFonts w:eastAsiaTheme="minorEastAsia"/>
        </w:rPr>
        <w:t>If the number of synthetic units remains insufficient, additional random DMUs are generated based on efficient convex combinations. In this process, the weights are randomly selected within the range [0.05, 0.95] to ensure that no weight is equal to zero. To maintain consistency and ensure that the sum of all weights equals 1, each weight is normalized by dividing it by the total sum of all weights, yielding a new relative weight for each DMU.</w:t>
      </w:r>
      <w:r w:rsidR="00F07A71">
        <w:rPr>
          <w:rFonts w:eastAsiaTheme="minorEastAsia"/>
        </w:rPr>
        <w:t xml:space="preserve"> When the </w:t>
      </w:r>
      <w:r w:rsidR="006D7A58">
        <w:rPr>
          <w:rFonts w:eastAsiaTheme="minorEastAsia"/>
        </w:rPr>
        <w:t xml:space="preserve">balance is achieved, </w:t>
      </w:r>
      <w:r w:rsidR="006338C6">
        <w:rPr>
          <w:rFonts w:eastAsiaTheme="minorEastAsia"/>
        </w:rPr>
        <w:t xml:space="preserve">the generation of synthetic units </w:t>
      </w:r>
      <w:r w:rsidR="009F70FA">
        <w:rPr>
          <w:rFonts w:eastAsiaTheme="minorEastAsia"/>
        </w:rPr>
        <w:t xml:space="preserve">stops. </w:t>
      </w:r>
    </w:p>
    <w:p w14:paraId="0E4A1E78" w14:textId="77777777" w:rsidR="00744481" w:rsidRDefault="00744481" w:rsidP="00334EB7">
      <w:pPr>
        <w:spacing w:line="360" w:lineRule="auto"/>
      </w:pPr>
    </w:p>
    <w:p w14:paraId="4754756A" w14:textId="7ED82D16" w:rsidR="00C8733F" w:rsidRDefault="00E50DE0" w:rsidP="00C73E9B">
      <w:pPr>
        <w:spacing w:line="360" w:lineRule="auto"/>
      </w:pPr>
      <w:r w:rsidRPr="00A63574">
        <w:rPr>
          <w:i/>
          <w:iCs/>
        </w:rPr>
        <w:t>Step 2</w:t>
      </w:r>
      <w:r>
        <w:rPr>
          <w:i/>
          <w:iCs/>
        </w:rPr>
        <w:t>b</w:t>
      </w:r>
      <w:r w:rsidRPr="00A63574">
        <w:rPr>
          <w:i/>
          <w:iCs/>
        </w:rPr>
        <w:t>:</w:t>
      </w:r>
      <w:r>
        <w:t xml:space="preserve"> </w:t>
      </w:r>
      <w:r w:rsidR="000B05FB" w:rsidRPr="000B05FB">
        <w:t>On the other hand, sometimes it is not uncommon to deal with a dataset with high-dimensional spaces. In this case, the additive model may classify many DMUs as efficient due to the curse of dimensionality (Bellman, 1966). However, machine learning techniques are well-suited to handle such challenges, as they can model complex relationships and identify patterns even in high-dimensional data. By leveraging these techniques, it is possible to better discriminate between efficient and inefficient DMUs, mitigating the issues caused by the sparsity of data in high-dimensional spaces.</w:t>
      </w:r>
      <w:r w:rsidR="00B01BAC">
        <w:t xml:space="preserve"> </w:t>
      </w:r>
      <w:r w:rsidR="00222974" w:rsidRPr="00222974">
        <w:t>In such situations, the minority class may correspond to the "inefficient" DMUs. To improve the model's performance, it is necessary to achieve a certain balance</w:t>
      </w:r>
      <w:r w:rsidR="00CD091D">
        <w:t xml:space="preserve"> too</w:t>
      </w:r>
      <w:r w:rsidR="00222974" w:rsidRPr="00222974">
        <w:t xml:space="preserve">. Additional synthetic inefficient DMUs are generated following </w:t>
      </w:r>
      <w:r w:rsidR="003B57B4">
        <w:t xml:space="preserve">a similar </w:t>
      </w:r>
      <w:r w:rsidR="00222974" w:rsidRPr="00222974">
        <w:t>process described in the previous paragraph.</w:t>
      </w:r>
      <w:r w:rsidR="003A6B53">
        <w:t xml:space="preserve"> </w:t>
      </w:r>
      <w:r w:rsidR="003C7AE1" w:rsidRPr="003C7AE1">
        <w:t xml:space="preserve">First, synthetic convex combinations with equal weights are created. Second, the additive DEA model (4) is used to identify which convex combinations are inefficient. </w:t>
      </w:r>
      <w:r w:rsidR="00765027">
        <w:t>Third</w:t>
      </w:r>
      <w:r w:rsidR="003C7AE1" w:rsidRPr="003C7AE1">
        <w:t>, a random sample of inefficient convex combinations</w:t>
      </w:r>
      <w:r w:rsidR="00113433">
        <w:t xml:space="preserve">, </w:t>
      </w:r>
      <w:r w:rsidR="00DD2B84" w:rsidRPr="00DD2B84">
        <w:t>20 times larger than the desired number of inefficient units, is selected.</w:t>
      </w:r>
      <w:r w:rsidR="00C835F6">
        <w:t xml:space="preserve"> </w:t>
      </w:r>
      <w:r w:rsidR="003E21AA" w:rsidRPr="003E21AA">
        <w:t>Fourth, the subset is divided into quantiles based on their slack values, and an equal number of units is randomly chosen from each quantile until the desired balance is achieved.</w:t>
      </w:r>
    </w:p>
    <w:p w14:paraId="3040D143" w14:textId="77777777" w:rsidR="00744481" w:rsidRDefault="00744481" w:rsidP="00C73E9B">
      <w:pPr>
        <w:spacing w:line="360" w:lineRule="auto"/>
      </w:pPr>
    </w:p>
    <w:p w14:paraId="75A22BB6" w14:textId="2A1D8226" w:rsidR="00C73E9B" w:rsidRDefault="00C73E9B" w:rsidP="00C73E9B">
      <w:pPr>
        <w:spacing w:line="360" w:lineRule="auto"/>
      </w:pPr>
      <w:r w:rsidRPr="005C19CD">
        <w:rPr>
          <w:b/>
          <w:bCs/>
        </w:rPr>
        <w:t xml:space="preserve">Step </w:t>
      </w:r>
      <w:r w:rsidR="009C5D85">
        <w:rPr>
          <w:b/>
          <w:bCs/>
        </w:rPr>
        <w:t>3</w:t>
      </w:r>
      <w:r w:rsidRPr="005C19CD">
        <w:rPr>
          <w:b/>
          <w:bCs/>
        </w:rPr>
        <w:t>:</w:t>
      </w:r>
      <w:r>
        <w:t xml:space="preserve"> </w:t>
      </w:r>
      <w:r w:rsidR="009D1098" w:rsidRPr="009D1098">
        <w:t>In this phase, a classification ML model is implemented</w:t>
      </w:r>
      <w:r>
        <w:t xml:space="preserve"> where the dependent variable denotes the efficiency status (efficient</w:t>
      </w:r>
      <w:r w:rsidR="00BF205E">
        <w:t xml:space="preserve"> [class +1]</w:t>
      </w:r>
      <w:r>
        <w:t xml:space="preserve"> vs</w:t>
      </w:r>
      <w:r w:rsidR="003D16C9">
        <w:t>.</w:t>
      </w:r>
      <w:r>
        <w:t xml:space="preserve">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39" type="#_x0000_t75" style="width:37.6pt;height:18.8pt" o:ole="">
            <v:imagedata r:id="rId40" o:title=""/>
          </v:shape>
          <o:OLEObject Type="Embed" ProgID="Equation.DSMT4" ShapeID="_x0000_i1039" DrawAspect="Content" ObjectID="_1795866182" r:id="rId41"/>
        </w:object>
      </w:r>
      <w:r w:rsidR="00106C98" w:rsidRPr="00106C98">
        <w:t>.</w:t>
      </w:r>
      <w:r w:rsidR="00673848">
        <w:t xml:space="preserve"> </w:t>
      </w:r>
      <w:r w:rsidR="00B65A65" w:rsidRPr="00B65A65">
        <w:rPr>
          <w:position w:val="-12"/>
        </w:rPr>
        <w:object w:dxaOrig="740" w:dyaOrig="360" w14:anchorId="527550D5">
          <v:shape id="_x0000_i1040" type="#_x0000_t75" style="width:37.6pt;height:18.8pt" o:ole="">
            <v:imagedata r:id="rId42" o:title=""/>
          </v:shape>
          <o:OLEObject Type="Embed" ProgID="Equation.DSMT4" ShapeID="_x0000_i1040" DrawAspect="Content" ObjectID="_1795866183" r:id="rId43"/>
        </w:object>
      </w:r>
      <w:r w:rsidR="00673848">
        <w:t xml:space="preserve"> </w:t>
      </w:r>
      <w:r w:rsidR="00944A53">
        <w:t xml:space="preserve">predicts the </w:t>
      </w:r>
      <w:r w:rsidR="001E02E7">
        <w:t>probability of</w:t>
      </w:r>
      <w:r w:rsidR="006F37BC">
        <w:t xml:space="preserve"> belonging</w:t>
      </w:r>
      <w:r w:rsidR="008C0F7C">
        <w:t xml:space="preserve"> for each class</w:t>
      </w:r>
      <w:r w:rsidR="00E07744">
        <w:t xml:space="preserve"> </w:t>
      </w:r>
      <w:r w:rsidR="00E07744" w:rsidRPr="00E07744">
        <w:t>and classifies the input-output bundle</w:t>
      </w:r>
      <w:r w:rsidR="001E02E7">
        <w:t xml:space="preserve"> </w:t>
      </w:r>
      <w:r w:rsidR="00B65A65" w:rsidRPr="00B65A65">
        <w:rPr>
          <w:position w:val="-12"/>
        </w:rPr>
        <w:object w:dxaOrig="600" w:dyaOrig="360" w14:anchorId="49E8BFFF">
          <v:shape id="_x0000_i1041" type="#_x0000_t75" style="width:30.1pt;height:18.8pt" o:ole="">
            <v:imagedata r:id="rId44" o:title=""/>
          </v:shape>
          <o:OLEObject Type="Embed" ProgID="Equation.DSMT4" ShapeID="_x0000_i1041" DrawAspect="Content" ObjectID="_1795866184" r:id="rId45"/>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4B569E">
        <w:t xml:space="preserve"> for certain level</w:t>
      </w:r>
      <w:r w:rsidR="00613471">
        <w:t xml:space="preserve"> of confi</w:t>
      </w:r>
      <w:r w:rsidR="00695FE8">
        <w:t>d</w:t>
      </w:r>
      <w:r w:rsidR="00613471">
        <w:t>ence</w:t>
      </w:r>
      <w:r w:rsidR="00695FE8">
        <w:t>.</w:t>
      </w:r>
    </w:p>
    <w:p w14:paraId="7D2C1A44" w14:textId="77777777" w:rsidR="006A7607" w:rsidRPr="002C4904" w:rsidRDefault="006A7607" w:rsidP="00C73E9B">
      <w:pPr>
        <w:spacing w:line="360" w:lineRule="auto"/>
        <w:rPr>
          <w:lang w:val="en-GB"/>
        </w:rPr>
      </w:pPr>
    </w:p>
    <w:p w14:paraId="31925F77" w14:textId="6019E4D5"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w:t>
      </w:r>
      <w:commentRangeStart w:id="15"/>
      <w:r w:rsidR="00B84664">
        <w:t>measure (for example, the output-oriented radial model)</w:t>
      </w:r>
      <w:commentRangeEnd w:id="15"/>
      <w:r w:rsidR="007240C0">
        <w:rPr>
          <w:rStyle w:val="Refdecomentario"/>
        </w:rPr>
        <w:commentReference w:id="15"/>
      </w:r>
      <w:r w:rsidR="00B84664">
        <w:t xml:space="preserve">. </w:t>
      </w:r>
      <w:r w:rsidR="00AD0E3F">
        <w:t xml:space="preserve">Then, </w:t>
      </w:r>
      <w:r>
        <w:t xml:space="preserve">calculate the minimum </w:t>
      </w:r>
      <w:r w:rsidR="00AD0E3F">
        <w:t>changes required in</w:t>
      </w:r>
      <w:r w:rsidR="00EF3182">
        <w:t xml:space="preserve"> inputs and outputs (following the </w:t>
      </w:r>
      <w:r w:rsidR="00EF3182">
        <w:lastRenderedPageBreak/>
        <w:t>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w:t>
      </w:r>
      <w:r w:rsidR="00944F3B">
        <w:t xml:space="preserve">the previously discussed </w:t>
      </w:r>
      <w:r w:rsidR="00D643B7">
        <w:t xml:space="preserve">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2" type="#_x0000_t75" style="width:54.25pt;height:18.8pt" o:ole="">
            <v:imagedata r:id="rId46" o:title=""/>
          </v:shape>
          <o:OLEObject Type="Embed" ProgID="Equation.DSMT4" ShapeID="_x0000_i1042" DrawAspect="Content" ObjectID="_1795866185" r:id="rId47"/>
        </w:object>
      </w:r>
      <w:r w:rsidR="00FF1F50">
        <w:t>:</w:t>
      </w:r>
    </w:p>
    <w:p w14:paraId="5099F029" w14:textId="77777777" w:rsidR="008263A0" w:rsidRDefault="008263A0" w:rsidP="00C73E9B">
      <w:pPr>
        <w:spacing w:line="360" w:lineRule="auto"/>
      </w:pPr>
    </w:p>
    <w:p w14:paraId="51926982" w14:textId="2AB5DC62" w:rsidR="001F2307" w:rsidRPr="00CB41C4" w:rsidRDefault="001F2307" w:rsidP="001F2307">
      <w:pPr>
        <w:pStyle w:val="MTDisplayEquation"/>
        <w:rPr>
          <w:rFonts w:cs="Times New Roman"/>
          <w:lang w:val="en-US"/>
        </w:rPr>
      </w:pPr>
      <w:r w:rsidRPr="00CB41C4">
        <w:rPr>
          <w:rFonts w:cs="Times New Roman"/>
          <w:lang w:val="en-US"/>
        </w:rPr>
        <w:tab/>
      </w:r>
      <w:r w:rsidR="00B65A65" w:rsidRPr="00B65A65">
        <w:rPr>
          <w:position w:val="-14"/>
        </w:rPr>
        <w:object w:dxaOrig="5740" w:dyaOrig="400" w14:anchorId="37D82542">
          <v:shape id="_x0000_i1043" type="#_x0000_t75" style="width:286.95pt;height:21.5pt" o:ole="">
            <v:imagedata r:id="rId48" o:title=""/>
          </v:shape>
          <o:OLEObject Type="Embed" ProgID="Equation.DSMT4" ShapeID="_x0000_i1043" DrawAspect="Content" ObjectID="_1795866186" r:id="rId49"/>
        </w:object>
      </w:r>
      <w:r w:rsidR="00233113">
        <w:t>.</w:t>
      </w:r>
      <w:r w:rsidRPr="00CB41C4">
        <w:rPr>
          <w:rFonts w:cs="Times New Roman"/>
          <w:lang w:val="en-US"/>
        </w:rPr>
        <w:tab/>
      </w:r>
      <w:bookmarkStart w:id="16" w:name="eq_4"/>
      <w:r w:rsidR="00B87DB2">
        <w:rPr>
          <w:rFonts w:cs="Times New Roman"/>
          <w:lang w:val="en-US"/>
        </w:rPr>
        <w:t>(4)</w:t>
      </w:r>
      <w:bookmarkEnd w:id="16"/>
    </w:p>
    <w:p w14:paraId="3EA94B3D" w14:textId="77777777" w:rsidR="006F77B7" w:rsidRDefault="006F77B7" w:rsidP="00C73E9B">
      <w:pPr>
        <w:spacing w:line="360" w:lineRule="auto"/>
      </w:pPr>
    </w:p>
    <w:p w14:paraId="70519BCC" w14:textId="0B782F16"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6D3795" w:rsidRPr="006D3795">
        <w:rPr>
          <w:iCs/>
        </w:rPr>
        <w:instrText>(</w:instrText>
      </w:r>
      <w:r w:rsidR="006D3795" w:rsidRPr="00863431">
        <w:rPr>
          <w:iCs/>
        </w:rPr>
        <w:instrText>4</w:instrText>
      </w:r>
      <w:r w:rsidR="006D3795" w:rsidRPr="006D3795">
        <w:rPr>
          <w:iCs/>
        </w:rPr>
        <w:instrText>)</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r</w:t>
      </w:r>
      <w:r w:rsidR="00944F3B">
        <w:t xml:space="preserve">ed </w:t>
      </w:r>
      <w:r w:rsidR="00AB71BD" w:rsidRPr="00585869">
        <w:t xml:space="preserve">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944F3B">
        <w:rPr>
          <w:rFonts w:ascii="TimesNewRomanPS-BoldMT" w:hAnsi="TimesNewRomanPS-BoldMT" w:cs="TimesNewRomanPS-BoldMT"/>
          <w:kern w:val="0"/>
          <w:sz w:val="21"/>
          <w:szCs w:val="21"/>
          <w:lang w:val="en-GB"/>
        </w:rPr>
        <w:t xml:space="preserve">considered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57A667A1" w:rsidR="00220444" w:rsidRDefault="00944F3B" w:rsidP="00C73E9B">
      <w:pPr>
        <w:spacing w:line="360" w:lineRule="auto"/>
        <w:rPr>
          <w:highlight w:val="yellow"/>
          <w:lang w:val="en-GB"/>
        </w:rPr>
      </w:pPr>
      <w:r w:rsidRPr="008D1DE6">
        <w:rPr>
          <w:i/>
          <w:iCs/>
        </w:rPr>
        <w:t>Step 4a:</w:t>
      </w:r>
      <w:r>
        <w:t xml:space="preserve"> </w:t>
      </w:r>
      <w:r w:rsidR="00220444" w:rsidRPr="00220444">
        <w:rPr>
          <w:lang w:val="en-GB"/>
        </w:rPr>
        <w:t>If the model initially classifies a unit as inefficient (-1), we increase the outputs proportionally by 1%</w:t>
      </w:r>
      <w:r w:rsidR="00220444">
        <w:rPr>
          <w:lang w:val="en-GB"/>
        </w:rPr>
        <w:t xml:space="preserve"> (</w:t>
      </w:r>
      <w:r w:rsidR="00220444" w:rsidRPr="00FD1D84">
        <w:rPr>
          <w:position w:val="-10"/>
        </w:rPr>
        <w:object w:dxaOrig="240" w:dyaOrig="320" w14:anchorId="2AB2F51B">
          <v:shape id="_x0000_i1044" type="#_x0000_t75" style="width:11.8pt;height:16.1pt" o:ole="">
            <v:imagedata r:id="rId50" o:title=""/>
          </v:shape>
          <o:OLEObject Type="Embed" ProgID="Equation.DSMT4" ShapeID="_x0000_i1044" DrawAspect="Content" ObjectID="_1795866187" r:id="rId51"/>
        </w:object>
      </w:r>
      <w:r w:rsidR="00220444">
        <w:t>=1.01</w:t>
      </w:r>
      <w:r w:rsidR="00220444">
        <w:rPr>
          <w:lang w:val="en-GB"/>
        </w:rPr>
        <w:t>)</w:t>
      </w:r>
      <w:r w:rsidR="00220444" w:rsidRPr="00220444">
        <w:rPr>
          <w:lang w:val="en-GB"/>
        </w:rPr>
        <w:t xml:space="preserve"> to </w:t>
      </w:r>
      <w:r w:rsidRPr="00220444">
        <w:rPr>
          <w:lang w:val="en-GB"/>
        </w:rPr>
        <w:t>improve</w:t>
      </w:r>
      <w:r w:rsidR="00220444" w:rsidRPr="00220444">
        <w:rPr>
          <w:lang w:val="en-GB"/>
        </w:rPr>
        <w:t xml:space="preserve"> its efficiency level</w:t>
      </w:r>
      <w:r w:rsidR="002C7416">
        <w:rPr>
          <w:lang w:val="en-GB"/>
        </w:rPr>
        <w:t xml:space="preserve"> and determine </w:t>
      </w:r>
      <w:r w:rsidR="002C7416" w:rsidRPr="00FD1D84">
        <w:rPr>
          <w:position w:val="-12"/>
        </w:rPr>
        <w:object w:dxaOrig="1080" w:dyaOrig="360" w14:anchorId="41C6340D">
          <v:shape id="_x0000_i1045" type="#_x0000_t75" style="width:54.25pt;height:18.8pt" o:ole="">
            <v:imagedata r:id="rId52" o:title=""/>
          </v:shape>
          <o:OLEObject Type="Embed" ProgID="Equation.DSMT4" ShapeID="_x0000_i1045" DrawAspect="Content" ObjectID="_1795866188" r:id="rId53"/>
        </w:object>
      </w:r>
      <w:r w:rsidR="00220444"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00220444" w:rsidRPr="00FD1D84">
        <w:rPr>
          <w:position w:val="-10"/>
        </w:rPr>
        <w:object w:dxaOrig="240" w:dyaOrig="320" w14:anchorId="4B47EA3D">
          <v:shape id="_x0000_i1046" type="#_x0000_t75" style="width:11.8pt;height:16.1pt" o:ole="">
            <v:imagedata r:id="rId50" o:title=""/>
          </v:shape>
          <o:OLEObject Type="Embed" ProgID="Equation.DSMT4" ShapeID="_x0000_i1046" DrawAspect="Content" ObjectID="_1795866189" r:id="rId54"/>
        </w:object>
      </w:r>
      <w:r w:rsidR="00220444">
        <w:t xml:space="preserve"> </w:t>
      </w:r>
      <w:r w:rsidR="00220444"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7" type="#_x0000_t75" style="width:11.8pt;height:16.1pt" o:ole="">
            <v:imagedata r:id="rId50" o:title=""/>
          </v:shape>
          <o:OLEObject Type="Embed" ProgID="Equation.DSMT4" ShapeID="_x0000_i1047" DrawAspect="Content" ObjectID="_1795866190" r:id="rId55"/>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048" type="#_x0000_t75" style="width:38.15pt;height:18.8pt" o:ole="">
            <v:imagedata r:id="rId56" o:title=""/>
          </v:shape>
          <o:OLEObject Type="Embed" ProgID="Equation.DSMT4" ShapeID="_x0000_i1048" DrawAspect="Content" ObjectID="_1795866191" r:id="rId57"/>
        </w:object>
      </w:r>
      <w:r w:rsidR="00580270">
        <w:t>.</w:t>
      </w:r>
    </w:p>
    <w:p w14:paraId="018F67AD" w14:textId="77777777" w:rsidR="00757E1E" w:rsidRPr="00A43CAF" w:rsidRDefault="00757E1E" w:rsidP="00C73E9B">
      <w:pPr>
        <w:spacing w:line="360" w:lineRule="auto"/>
        <w:rPr>
          <w:highlight w:val="yellow"/>
        </w:rPr>
      </w:pPr>
    </w:p>
    <w:p w14:paraId="13BDAC91" w14:textId="33635188" w:rsidR="005C1FA8" w:rsidRDefault="004C61B5" w:rsidP="00C73E9B">
      <w:pPr>
        <w:spacing w:line="360" w:lineRule="auto"/>
      </w:pPr>
      <w:r w:rsidRPr="00177688">
        <w:rPr>
          <w:i/>
          <w:iCs/>
        </w:rPr>
        <w:t>Step 4</w:t>
      </w:r>
      <w:r>
        <w:rPr>
          <w:i/>
          <w:iCs/>
        </w:rPr>
        <w:t>b</w:t>
      </w:r>
      <w:r w:rsidRPr="00177688">
        <w:rPr>
          <w:i/>
          <w:iCs/>
        </w:rPr>
        <w:t>:</w:t>
      </w:r>
      <w:r>
        <w:t xml:space="preserve"> </w:t>
      </w:r>
      <w:r w:rsidR="00DB4764">
        <w:t>Additionally, it is possible to e</w:t>
      </w:r>
      <w:r w:rsidR="00C73E9B">
        <w:t xml:space="preserve">xtend </w:t>
      </w:r>
      <w:r w:rsidR="00A25947">
        <w:t>S</w:t>
      </w:r>
      <w:r w:rsidR="00EC7FE1">
        <w:t xml:space="preserve">tep </w:t>
      </w:r>
      <w:r w:rsidR="009C5D85">
        <w:t>4</w:t>
      </w:r>
      <w:r>
        <w:t>a</w:t>
      </w:r>
      <w:r w:rsidR="00C73E9B">
        <w:t xml:space="preserve"> </w:t>
      </w:r>
      <w:r w:rsidR="00DB4764">
        <w:t xml:space="preserve">above </w:t>
      </w:r>
      <w:r w:rsidR="00C73E9B">
        <w:t xml:space="preserve">to efficient units to </w:t>
      </w:r>
      <w:r w:rsidR="00DB4764">
        <w:t>measure</w:t>
      </w:r>
      <w:r w:rsidR="00C73E9B">
        <w:t xml:space="preserve"> super-efficiency, thereby distinguishing among the subset of </w:t>
      </w:r>
      <w:commentRangeStart w:id="17"/>
      <w:r w:rsidR="005601FA">
        <w:t xml:space="preserve">Pareto-efficient </w:t>
      </w:r>
      <w:r w:rsidR="00DB4764">
        <w:t xml:space="preserve">DMUs in the </w:t>
      </w:r>
      <w:r w:rsidR="0081373C">
        <w:t>data sample</w:t>
      </w:r>
      <w:commentRangeEnd w:id="17"/>
      <w:r>
        <w:rPr>
          <w:rStyle w:val="Refdecomentario"/>
        </w:rPr>
        <w:commentReference w:id="17"/>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49" type="#_x0000_t75" style="width:60.2pt;height:18.8pt" o:ole="">
            <v:imagedata r:id="rId58" o:title=""/>
          </v:shape>
          <o:OLEObject Type="Embed" ProgID="Equation.DSMT4" ShapeID="_x0000_i1049" DrawAspect="Content" ObjectID="_1795866192" r:id="rId59"/>
        </w:object>
      </w:r>
    </w:p>
    <w:p w14:paraId="0A60CF94" w14:textId="25CAD39D"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0" type="#_x0000_t75" style="width:4in;height:21.5pt" o:ole="">
            <v:imagedata r:id="rId60" o:title=""/>
          </v:shape>
          <o:OLEObject Type="Embed" ProgID="Equation.DSMT4" ShapeID="_x0000_i1050" DrawAspect="Content" ObjectID="_1795866193" r:id="rId61"/>
        </w:object>
      </w:r>
      <w:r>
        <w:t>.</w:t>
      </w:r>
      <w:r w:rsidRPr="00CB41C4">
        <w:rPr>
          <w:rFonts w:cs="Times New Roman"/>
          <w:lang w:val="en-US"/>
        </w:rPr>
        <w:tab/>
      </w:r>
      <w:bookmarkStart w:id="18" w:name="eq_5"/>
      <w:r w:rsidR="00B87DB2">
        <w:rPr>
          <w:rFonts w:cs="Times New Roman"/>
          <w:lang w:val="en-US"/>
        </w:rPr>
        <w:t>(</w:t>
      </w:r>
      <w:bookmarkStart w:id="19" w:name="ZEqnNum539787"/>
      <w:r w:rsidR="00B87DB2">
        <w:rPr>
          <w:rFonts w:cs="Times New Roman"/>
          <w:lang w:val="en-US"/>
        </w:rPr>
        <w:t>5</w:t>
      </w:r>
      <w:bookmarkEnd w:id="19"/>
      <w:r w:rsidR="00B87DB2">
        <w:rPr>
          <w:rFonts w:cs="Times New Roman"/>
          <w:lang w:val="en-US"/>
        </w:rPr>
        <w:t>)</w:t>
      </w:r>
      <w:bookmarkEnd w:id="18"/>
    </w:p>
    <w:p w14:paraId="68FD0FED" w14:textId="61CC2123" w:rsidR="0059071F" w:rsidRDefault="0059071F" w:rsidP="0059071F">
      <w:pPr>
        <w:pStyle w:val="MTDisplayEquation"/>
        <w:rPr>
          <w:rFonts w:cs="Times New Roman"/>
          <w:lang w:val="en-US"/>
        </w:rPr>
      </w:pPr>
      <w:r w:rsidRPr="0059071F">
        <w:rPr>
          <w:rFonts w:cs="Times New Roman"/>
          <w:lang w:val="en-US"/>
        </w:rPr>
        <w:t>In comparison to model</w:t>
      </w:r>
      <w:r w:rsidR="00B87DB2">
        <w:rPr>
          <w:rFonts w:cs="Times New Roman"/>
          <w:iCs/>
          <w:lang w:val="en-US"/>
        </w:rPr>
        <w:t xml:space="preserve"> (</w:t>
      </w:r>
      <w:hyperlink w:anchor="eq_4" w:history="1">
        <w:r w:rsidR="00B87DB2" w:rsidRPr="00B87DB2">
          <w:rPr>
            <w:rStyle w:val="Hipervnculo"/>
            <w:rFonts w:cs="Times New Roman"/>
            <w:iCs/>
            <w:lang w:val="en-US"/>
          </w:rPr>
          <w:t>4</w:t>
        </w:r>
      </w:hyperlink>
      <w:r w:rsidR="00B87DB2">
        <w:rPr>
          <w:rFonts w:cs="Times New Roman"/>
          <w:iCs/>
          <w:lang w:val="en-US"/>
        </w:rPr>
        <w:t>)</w:t>
      </w:r>
      <w:r w:rsidRPr="0059071F">
        <w:rPr>
          <w:rFonts w:cs="Times New Roman"/>
          <w:lang w:val="en-US"/>
        </w:rPr>
        <w:t xml:space="preserve">, we replace </w:t>
      </w:r>
      <w:r w:rsidRPr="00B6444A">
        <w:t>‘min’ with ‘max’</w:t>
      </w:r>
      <w:r w:rsidR="00964CF9" w:rsidRPr="00964CF9">
        <w:rPr>
          <w:rFonts w:cs="Times New Roman"/>
          <w:lang w:val="en-US"/>
        </w:rPr>
        <w:t xml:space="preserve"> </w:t>
      </w:r>
      <w:r w:rsidR="00964CF9" w:rsidRPr="0059071F">
        <w:rPr>
          <w:rFonts w:cs="Times New Roman"/>
          <w:lang w:val="en-US"/>
        </w:rPr>
        <w:t>in model</w:t>
      </w:r>
      <w:r w:rsidR="00B87DB2">
        <w:rPr>
          <w:rFonts w:cs="Times New Roman"/>
          <w:lang w:val="en-US"/>
        </w:rPr>
        <w:t xml:space="preserve"> (</w:t>
      </w:r>
      <w:hyperlink w:anchor="eq_5" w:history="1">
        <w:r w:rsidR="00B87DB2" w:rsidRPr="00C8733F">
          <w:rPr>
            <w:rStyle w:val="Hipervnculo"/>
            <w:rFonts w:cs="Times New Roman"/>
            <w:lang w:val="en-US"/>
          </w:rPr>
          <w:t>5</w:t>
        </w:r>
      </w:hyperlink>
      <w:r w:rsidR="00B87DB2">
        <w:rPr>
          <w:rFonts w:cs="Times New Roman"/>
          <w:lang w:val="en-US"/>
        </w:rPr>
        <w:t>)</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1" type="#_x0000_t75" style="width:11.8pt;height:16.1pt" o:ole="">
            <v:imagedata r:id="rId62" o:title=""/>
          </v:shape>
          <o:OLEObject Type="Embed" ProgID="Equation.DSMT4" ShapeID="_x0000_i1051" DrawAspect="Content" ObjectID="_1795866194" r:id="rId63"/>
        </w:object>
      </w:r>
      <w:r w:rsidR="0088530A">
        <w:t xml:space="preserve">, with </w:t>
      </w:r>
      <w:r w:rsidR="00B65A65" w:rsidRPr="00B65A65">
        <w:rPr>
          <w:position w:val="-10"/>
        </w:rPr>
        <w:object w:dxaOrig="540" w:dyaOrig="320" w14:anchorId="54964E03">
          <v:shape id="_x0000_i1052" type="#_x0000_t75" style="width:26.85pt;height:16.1pt" o:ole="">
            <v:imagedata r:id="rId64" o:title=""/>
          </v:shape>
          <o:OLEObject Type="Embed" ProgID="Equation.DSMT4" ShapeID="_x0000_i1052" DrawAspect="Content" ObjectID="_1795866195" r:id="rId65"/>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3" type="#_x0000_t75" style="width:38.15pt;height:18.8pt" o:ole="">
            <v:imagedata r:id="rId66" o:title=""/>
          </v:shape>
          <o:OLEObject Type="Embed" ProgID="Equation.DSMT4" ShapeID="_x0000_i1053" DrawAspect="Content" ObjectID="_1795866196" r:id="rId67"/>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4" type="#_x0000_t75" style="width:11.8pt;height:16.1pt" o:ole="">
            <v:imagedata r:id="rId68" o:title=""/>
          </v:shape>
          <o:OLEObject Type="Embed" ProgID="Equation.DSMT4" ShapeID="_x0000_i1054" DrawAspect="Content" ObjectID="_1795866197" r:id="rId69"/>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5" type="#_x0000_t75" style="width:151pt;height:18.8pt" o:ole="">
            <v:imagedata r:id="rId70" o:title=""/>
          </v:shape>
          <o:OLEObject Type="Embed" ProgID="Equation.DSMT4" ShapeID="_x0000_i1055" DrawAspect="Content" ObjectID="_1795866198" r:id="rId71"/>
        </w:object>
      </w:r>
      <w:r w:rsidR="0088530A">
        <w:t>.</w:t>
      </w:r>
    </w:p>
    <w:p w14:paraId="2DB5AEAD" w14:textId="4AA34CC3" w:rsidR="00306903" w:rsidRPr="00485B5D" w:rsidRDefault="00306903" w:rsidP="00485B5D">
      <w:pPr>
        <w:pStyle w:val="Prrafodelista"/>
        <w:spacing w:line="360" w:lineRule="auto"/>
        <w:rPr>
          <w:i/>
          <w:iCs/>
        </w:rPr>
      </w:pPr>
      <w:bookmarkStart w:id="20" w:name="_Hlk176366285"/>
      <w:r w:rsidRPr="00485B5D">
        <w:rPr>
          <w:i/>
          <w:iCs/>
        </w:rPr>
        <w:lastRenderedPageBreak/>
        <w:t xml:space="preserve">3.2. Feature </w:t>
      </w:r>
      <w:r>
        <w:rPr>
          <w:i/>
          <w:iCs/>
        </w:rPr>
        <w:t xml:space="preserve">significance </w:t>
      </w:r>
      <w:r w:rsidRPr="00485B5D">
        <w:rPr>
          <w:i/>
          <w:iCs/>
        </w:rPr>
        <w:t xml:space="preserve">analysis: </w:t>
      </w:r>
      <w:r>
        <w:rPr>
          <w:i/>
          <w:iCs/>
        </w:rPr>
        <w:t xml:space="preserve">The drivers of </w:t>
      </w:r>
      <w:r w:rsidRPr="00485B5D">
        <w:rPr>
          <w:i/>
          <w:iCs/>
        </w:rPr>
        <w:t>input and output inefficiency</w:t>
      </w:r>
    </w:p>
    <w:bookmarkEnd w:id="20"/>
    <w:p w14:paraId="0B4FF4A9" w14:textId="25411499" w:rsidR="00350439" w:rsidRDefault="00306903" w:rsidP="00DD0094">
      <w:pPr>
        <w:spacing w:line="360" w:lineRule="auto"/>
        <w:rPr>
          <w:highlight w:val="yellow"/>
        </w:rPr>
      </w:pPr>
      <w:r>
        <w:t>W</w:t>
      </w:r>
      <w:r w:rsidR="006457D9" w:rsidRPr="006457D9">
        <w:t xml:space="preserve">e </w:t>
      </w:r>
      <w:r w:rsidR="000D0B4F">
        <w:t>also use</w:t>
      </w:r>
      <w:r w:rsidR="006457D9" w:rsidRPr="006457D9">
        <w:t xml:space="preserve"> </w:t>
      </w:r>
      <w:r w:rsidR="00CF546A">
        <w:t xml:space="preserve">our chosen classification </w:t>
      </w:r>
      <w:r w:rsidR="006457D9" w:rsidRPr="006457D9">
        <w:t>ML techniques,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MUs. </w:t>
      </w:r>
      <w:r w:rsidR="006457D9" w:rsidRPr="00512F88">
        <w:rPr>
          <w:highlight w:val="yellow"/>
        </w:rPr>
        <w:t xml:space="preserve">For SVM models, variable importance is typically inferred through examining the weights assigned to support vectors, where larger weights correspond to greater importance in separating different classes or categories. </w:t>
      </w:r>
      <w:r w:rsidR="00510DC2" w:rsidRPr="00512F88">
        <w:rPr>
          <w:highlight w:val="yellow"/>
          <w:lang w:val="en"/>
        </w:rPr>
        <w:t>Instead</w:t>
      </w:r>
      <w:r w:rsidR="00510DC2" w:rsidRPr="00512F88">
        <w:rPr>
          <w:highlight w:val="yellow"/>
          <w:lang w:val="en-GB"/>
        </w:rPr>
        <w:t xml:space="preserve">, </w:t>
      </w:r>
      <w:r w:rsidR="00510DC2" w:rsidRPr="00512F88">
        <w:rPr>
          <w:highlight w:val="yellow"/>
        </w:rPr>
        <w:t xml:space="preserve">NN employs diverse strategies for assessing variable importance, including sensitivity analysis, gradient-based methods, and layer-wise relevance propagation. Sensitivity analysis </w:t>
      </w:r>
      <w:r w:rsidR="00E0619F">
        <w:rPr>
          <w:highlight w:val="yellow"/>
        </w:rPr>
        <w:t>was developed for NN and will be explained in the next paragraph</w:t>
      </w:r>
      <w:r w:rsidR="00510DC2" w:rsidRPr="00512F88">
        <w:rPr>
          <w:highlight w:val="yellow"/>
        </w:rPr>
        <w:t>. Gradient-based methods leverage the gradients of loss functions with respect to variables to quantify their contribution to model predictions. Layer-wise relevance propagation decomposes prediction scores across network layers, attributing relevance to features based on their influence on subsequent layers' activations.</w:t>
      </w:r>
    </w:p>
    <w:p w14:paraId="39FED821" w14:textId="77777777" w:rsidR="004B70C9" w:rsidRPr="00512F88" w:rsidRDefault="004B70C9" w:rsidP="00DD0094">
      <w:pPr>
        <w:spacing w:line="360" w:lineRule="auto"/>
        <w:rPr>
          <w:highlight w:val="yellow"/>
          <w:lang w:val="en-GB"/>
        </w:rPr>
      </w:pPr>
    </w:p>
    <w:p w14:paraId="04340D8D" w14:textId="77777777" w:rsidR="00B414B1" w:rsidRDefault="00160789" w:rsidP="00B414B1">
      <w:pPr>
        <w:spacing w:line="360" w:lineRule="auto"/>
        <w:rPr>
          <w:highlight w:val="yellow"/>
        </w:rPr>
      </w:pPr>
      <w:r w:rsidRPr="00512F88">
        <w:rPr>
          <w:highlight w:val="yellow"/>
        </w:rPr>
        <w:t xml:space="preserve">One effective technique to measure </w:t>
      </w:r>
      <w:r w:rsidR="009252E2" w:rsidRPr="00512F88">
        <w:rPr>
          <w:highlight w:val="yellow"/>
        </w:rPr>
        <w:t>the importance</w:t>
      </w:r>
      <w:r w:rsidRPr="00512F88">
        <w:rPr>
          <w:highlight w:val="yellow"/>
        </w:rPr>
        <w:t xml:space="preserve"> of variables </w:t>
      </w:r>
      <w:r w:rsidR="009252E2" w:rsidRPr="00512F88">
        <w:rPr>
          <w:highlight w:val="yellow"/>
        </w:rPr>
        <w:t>in any supervised</w:t>
      </w:r>
      <w:r w:rsidR="00ED08AC" w:rsidRPr="00512F88">
        <w:rPr>
          <w:highlight w:val="yellow"/>
        </w:rPr>
        <w:t>-</w:t>
      </w:r>
      <w:r w:rsidR="009252E2" w:rsidRPr="00512F88">
        <w:rPr>
          <w:highlight w:val="yellow"/>
        </w:rPr>
        <w:t xml:space="preserve">classification problem is </w:t>
      </w:r>
      <w:r w:rsidR="00B414B1" w:rsidRPr="00512F88">
        <w:rPr>
          <w:highlight w:val="yellow"/>
        </w:rPr>
        <w:t>Sensitivity</w:t>
      </w:r>
      <w:r w:rsidR="009252E2" w:rsidRPr="00512F88">
        <w:rPr>
          <w:highlight w:val="yellow"/>
        </w:rPr>
        <w:t xml:space="preserve"> Analysis </w:t>
      </w:r>
      <w:r w:rsidR="00ED08AC" w:rsidRPr="00512F88">
        <w:rPr>
          <w:highlight w:val="yellow"/>
        </w:rPr>
        <w:t xml:space="preserve">(SA) </w:t>
      </w:r>
      <w:r w:rsidR="009252E2" w:rsidRPr="00512F88">
        <w:rPr>
          <w:highlight w:val="yellow"/>
        </w:rPr>
        <w:t>(Ruck et al. 1990)</w:t>
      </w:r>
      <w:r w:rsidR="00ED08AC" w:rsidRPr="00512F88">
        <w:rPr>
          <w:highlight w:val="yellow"/>
        </w:rPr>
        <w:t xml:space="preserve">. The principle behind SA is to measure the effects that variations in each input variable have on the model's output. This is done by perturbing each variable across its range of values and observing the impact on the model's response, while keeping all other variables constant at a baseline or average value. SA thus allows determining both the absolute and relative relevance of each variable, providing a ranking of the variables based on how much the model's output changes in response to perturbations in that variable. </w:t>
      </w:r>
      <w:r w:rsidR="00656DC8" w:rsidRPr="00512F88">
        <w:rPr>
          <w:highlight w:val="yellow"/>
        </w:rPr>
        <w:t xml:space="preserve">With the aim of measuring </w:t>
      </w:r>
      <w:proofErr w:type="gramStart"/>
      <w:r w:rsidR="00656DC8" w:rsidRPr="00512F88">
        <w:rPr>
          <w:highlight w:val="yellow"/>
        </w:rPr>
        <w:t>this variations</w:t>
      </w:r>
      <w:proofErr w:type="gramEnd"/>
      <w:r w:rsidR="00656DC8" w:rsidRPr="00512F88">
        <w:rPr>
          <w:highlight w:val="yellow"/>
        </w:rPr>
        <w:t xml:space="preserve"> in the output model, we </w:t>
      </w:r>
      <w:r w:rsidR="00510DC2" w:rsidRPr="00512F88">
        <w:rPr>
          <w:highlight w:val="yellow"/>
        </w:rPr>
        <w:t xml:space="preserve">obtain the </w:t>
      </w:r>
      <w:proofErr w:type="gramStart"/>
      <w:r w:rsidR="00510DC2" w:rsidRPr="00512F88">
        <w:rPr>
          <w:highlight w:val="yellow"/>
        </w:rPr>
        <w:t>probabilities</w:t>
      </w:r>
      <w:proofErr w:type="gramEnd"/>
      <w:r w:rsidR="00510DC2" w:rsidRPr="00512F88">
        <w:rPr>
          <w:highlight w:val="yellow"/>
        </w:rPr>
        <w:t xml:space="preserve"> of belonging to each class. For SVM, Platt's method is used to fit a sigmoid function over the decision values of the SVM, thereby generating probability estimates from the model outputs (Platt.1999) (Lin et al. 2007). In the case of NN, a </w:t>
      </w:r>
      <w:proofErr w:type="spellStart"/>
      <w:r w:rsidR="00510DC2" w:rsidRPr="00512F88">
        <w:rPr>
          <w:highlight w:val="yellow"/>
        </w:rPr>
        <w:t>softmax</w:t>
      </w:r>
      <w:proofErr w:type="spellEnd"/>
      <w:r w:rsidR="00510DC2" w:rsidRPr="00512F88">
        <w:rPr>
          <w:highlight w:val="yellow"/>
        </w:rPr>
        <w:t xml:space="preserve"> output layer is used to convert the output values into probabilities to obtain the probabilities of belonging to each category</w:t>
      </w:r>
      <w:r w:rsidR="00B414B1" w:rsidRPr="00512F88">
        <w:rPr>
          <w:highlight w:val="yellow"/>
        </w:rPr>
        <w:t>. Additionally, thanks to the ranking provided by sensitivity analysis, techniques such as Recursive Feature Elimination (RFE) can be employed to iteratively identify and remove less relevant variables, thereby emphasizing those that contribute most significantly to model performance.</w:t>
      </w:r>
    </w:p>
    <w:p w14:paraId="5C821B45" w14:textId="77777777" w:rsidR="004B70C9" w:rsidRPr="00512F88" w:rsidRDefault="004B70C9" w:rsidP="00B414B1">
      <w:pPr>
        <w:spacing w:line="360" w:lineRule="auto"/>
        <w:rPr>
          <w:highlight w:val="yellow"/>
        </w:rPr>
      </w:pPr>
    </w:p>
    <w:p w14:paraId="53B2E054" w14:textId="084DA262" w:rsidR="006457D9" w:rsidRDefault="006457D9" w:rsidP="00DD0094">
      <w:pPr>
        <w:spacing w:line="360" w:lineRule="auto"/>
      </w:pPr>
      <w:r w:rsidRPr="00512F88">
        <w:rPr>
          <w:highlight w:val="yellow"/>
        </w:rPr>
        <w:t>By harnessing these sophisticated techniques within our SVM and N</w:t>
      </w:r>
      <w:r w:rsidR="00E632B0" w:rsidRPr="00512F88">
        <w:rPr>
          <w:highlight w:val="yellow"/>
        </w:rPr>
        <w:t>N</w:t>
      </w:r>
      <w:r w:rsidRPr="00512F88">
        <w:rPr>
          <w:highlight w:val="yellow"/>
        </w:rPr>
        <w:t xml:space="preserve"> frameworks, we aim to unravel the nuanced interplay between </w:t>
      </w:r>
      <w:commentRangeStart w:id="21"/>
      <w:r w:rsidRPr="00512F88">
        <w:rPr>
          <w:highlight w:val="yellow"/>
        </w:rPr>
        <w:t>input</w:t>
      </w:r>
      <w:r w:rsidR="00E74EC0" w:rsidRPr="00512F88">
        <w:rPr>
          <w:highlight w:val="yellow"/>
        </w:rPr>
        <w:t xml:space="preserve">-output </w:t>
      </w:r>
      <w:commentRangeEnd w:id="21"/>
      <w:r w:rsidR="00C46D88" w:rsidRPr="00512F88">
        <w:rPr>
          <w:rStyle w:val="Refdecomentario"/>
          <w:highlight w:val="yellow"/>
        </w:rPr>
        <w:commentReference w:id="21"/>
      </w:r>
      <w:r w:rsidRPr="00512F88">
        <w:rPr>
          <w:highlight w:val="yellow"/>
        </w:rPr>
        <w:t>variables and efficiency outcomes, thus enhancing the interpretability and utility of our DEA-ML integration approach.</w:t>
      </w:r>
    </w:p>
    <w:p w14:paraId="42CFF8AD" w14:textId="56711671" w:rsidR="00BF2AF0" w:rsidRPr="008B59A6" w:rsidRDefault="00BF2AF0" w:rsidP="00BF2AF0">
      <w:pPr>
        <w:pStyle w:val="Prrafodelista"/>
        <w:spacing w:line="360" w:lineRule="auto"/>
      </w:pPr>
      <w:r w:rsidRPr="00177688">
        <w:rPr>
          <w:i/>
          <w:iCs/>
        </w:rPr>
        <w:t>3.</w:t>
      </w:r>
      <w:r>
        <w:rPr>
          <w:i/>
          <w:iCs/>
        </w:rPr>
        <w:t>3</w:t>
      </w:r>
      <w:r w:rsidRPr="00177688">
        <w:rPr>
          <w:i/>
          <w:iCs/>
        </w:rPr>
        <w:t xml:space="preserve">. </w:t>
      </w:r>
      <w:r>
        <w:rPr>
          <w:i/>
          <w:iCs/>
        </w:rPr>
        <w:t>An illustrative example</w:t>
      </w:r>
      <w:r>
        <w:t>.</w:t>
      </w:r>
    </w:p>
    <w:p w14:paraId="561DC8D1" w14:textId="18E4CCF0" w:rsidR="004E2D7E" w:rsidRDefault="004E2D7E" w:rsidP="00DD0094">
      <w:pPr>
        <w:spacing w:line="360" w:lineRule="auto"/>
      </w:pPr>
      <w:r w:rsidRPr="004E2D7E">
        <w:lastRenderedPageBreak/>
        <w:t>Next, we will illustrate our method through a numerical example, complemented by several figures. For the classification ML model, we employ Support Vector Machines (SVM).</w:t>
      </w:r>
    </w:p>
    <w:p w14:paraId="37F74FE3" w14:textId="77777777" w:rsidR="00C53ECF" w:rsidRDefault="00C53ECF" w:rsidP="00DD0094">
      <w:pPr>
        <w:spacing w:line="360" w:lineRule="auto"/>
      </w:pPr>
    </w:p>
    <w:p w14:paraId="3535691A" w14:textId="02BDCE96" w:rsidR="009C6CBF" w:rsidRPr="00B74DB8" w:rsidRDefault="00381CC6" w:rsidP="00DD0094">
      <w:pPr>
        <w:spacing w:line="360" w:lineRule="auto"/>
        <w:rPr>
          <w:lang w:val="en-GB"/>
        </w:rPr>
      </w:pPr>
      <w:r w:rsidRPr="00C8706C">
        <w:t>In th</w:t>
      </w:r>
      <w:r w:rsidR="00C46D88">
        <w:t>is</w:t>
      </w:r>
      <w:r w:rsidRPr="00C8706C">
        <w:t xml:space="preserve"> example </w:t>
      </w:r>
      <w:r w:rsidR="0044219B" w:rsidRPr="00C8706C">
        <w:t xml:space="preserve">we </w:t>
      </w:r>
      <w:r w:rsidR="00C46D88">
        <w:t xml:space="preserve">create </w:t>
      </w:r>
      <w:r w:rsidR="0044219B" w:rsidRPr="00C8706C">
        <w:t xml:space="preserve">a data set </w:t>
      </w:r>
      <w:r w:rsidR="00827DFF" w:rsidRPr="00C8706C">
        <w:t xml:space="preserve">made </w:t>
      </w:r>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56" type="#_x0000_t75" style="width:11.8pt;height:11.8pt" o:ole="">
            <v:imagedata r:id="rId72" o:title=""/>
          </v:shape>
          <o:OLEObject Type="Embed" ProgID="Equation.DSMT4" ShapeID="_x0000_i1056" DrawAspect="Content" ObjectID="_1795866199" r:id="rId73"/>
        </w:object>
      </w:r>
      <w:r w:rsidR="005D72C1" w:rsidRPr="00C8706C">
        <w:t>)</w:t>
      </w:r>
      <w:r w:rsidRPr="00C8706C">
        <w:t xml:space="preserve"> </w:t>
      </w:r>
      <w:r w:rsidR="00827DFF" w:rsidRPr="00C8706C">
        <w:t xml:space="preserve">that </w:t>
      </w:r>
      <w:r w:rsidR="0020608D" w:rsidRPr="00C8706C">
        <w:t>uses</w:t>
      </w:r>
      <w:r w:rsidR="00827DFF" w:rsidRPr="00C8706C">
        <w:t xml:space="preserve"> a single input to produce a single output</w:t>
      </w:r>
      <w:r w:rsidRPr="00C8706C">
        <w:t>.</w:t>
      </w:r>
      <w:r w:rsidR="00205B22" w:rsidRPr="00C8706C">
        <w:rPr>
          <w:lang w:val="en-GB"/>
        </w:rPr>
        <w:t xml:space="preserve"> </w:t>
      </w:r>
      <w:r w:rsidR="000674B0">
        <w:t xml:space="preserve">Following the algorithm, </w:t>
      </w:r>
      <w:r w:rsidR="0046235B" w:rsidRPr="00C8706C">
        <w:t xml:space="preserve">step </w:t>
      </w:r>
      <w:r w:rsidR="000674B0">
        <w:t xml:space="preserve">1 </w:t>
      </w:r>
      <w:r w:rsidR="0046235B" w:rsidRPr="00C8706C">
        <w:t>label</w:t>
      </w:r>
      <w:r w:rsidR="000674B0">
        <w:t>s</w:t>
      </w:r>
      <w:r w:rsidR="0046235B" w:rsidRPr="00C8706C">
        <w:t xml:space="preserve">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w:t>
      </w:r>
      <w:r w:rsidR="00C46D88">
        <w:t xml:space="preserve">are efficient </w:t>
      </w:r>
      <w:r w:rsidR="0046235B" w:rsidRPr="00C8706C">
        <w:t xml:space="preserve">with </w:t>
      </w:r>
      <w:r w:rsidR="004036A3" w:rsidRPr="00C8706C">
        <w:t xml:space="preserve">all their optimal </w:t>
      </w:r>
      <w:r w:rsidR="0046235B" w:rsidRPr="00C8706C">
        <w:t xml:space="preserve">slacks </w:t>
      </w:r>
      <w:r w:rsidR="00C46D88">
        <w:t xml:space="preserve">in model (5) </w:t>
      </w:r>
      <w:r w:rsidR="0046235B" w:rsidRPr="00C8706C">
        <w:t>equal to 0, 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19EA92A0" w:rsidR="001E6B5C" w:rsidRDefault="000674B0" w:rsidP="001E6B5C">
      <w:pPr>
        <w:spacing w:line="360" w:lineRule="auto"/>
      </w:pPr>
      <w:r>
        <w:t>S</w:t>
      </w:r>
      <w:r w:rsidR="001E6B5C">
        <w:t>tep</w:t>
      </w:r>
      <w:r>
        <w:t xml:space="preserve"> 2</w:t>
      </w:r>
      <w:r w:rsidR="001E6B5C">
        <w:t xml:space="preserve"> of the method involves the creation of both efficient and inefficient synthetic units. The procedure for creating new </w:t>
      </w:r>
      <w:r>
        <w:t xml:space="preserve">synthetic </w:t>
      </w:r>
      <w:r w:rsidR="001E6B5C">
        <w:t>efficient units</w:t>
      </w:r>
      <w:r w:rsidR="00C8706C">
        <w:t xml:space="preserve"> (set </w:t>
      </w:r>
      <w:r w:rsidR="00C8706C" w:rsidRPr="00C8706C">
        <w:rPr>
          <w:position w:val="-4"/>
        </w:rPr>
        <w:object w:dxaOrig="240" w:dyaOrig="300" w14:anchorId="29F0D2B3">
          <v:shape id="_x0000_i1057" type="#_x0000_t75" style="width:11.8pt;height:15.05pt" o:ole="">
            <v:imagedata r:id="rId75" o:title=""/>
          </v:shape>
          <o:OLEObject Type="Embed" ProgID="Equation.DSMT4" ShapeID="_x0000_i1057" DrawAspect="Content" ObjectID="_1795866200" r:id="rId76"/>
        </w:object>
      </w:r>
      <w:r w:rsidR="00C8706C">
        <w:t>)</w:t>
      </w:r>
      <w:r w:rsidR="001E6B5C">
        <w:t xml:space="preserve"> </w:t>
      </w:r>
      <w:r>
        <w:t>selects those projections of inefficient ones (step 2a) that cover</w:t>
      </w:r>
      <w:r w:rsidR="00BF2AF0">
        <w:t>s</w:t>
      </w:r>
      <w:r>
        <w:t xml:space="preserve"> all the observed regions </w:t>
      </w:r>
      <w:r w:rsidR="001E6B5C">
        <w:t xml:space="preserve">of the input-output space. </w:t>
      </w:r>
      <w:r>
        <w:t>Following step 2b, i</w:t>
      </w:r>
      <w:r w:rsidR="001E6B5C">
        <w:t xml:space="preserve">f a unit falls within the first quartile in at least half of the variables, </w:t>
      </w:r>
      <w:r w:rsidR="00BF2AF0">
        <w:t xml:space="preserve">an </w:t>
      </w:r>
      <w:r>
        <w:t xml:space="preserve">additional </w:t>
      </w:r>
      <w:r w:rsidR="001E6B5C">
        <w:t>synthetic unit is created using an input-oriented projection of the radial model. The remaining synthetic units needed to balance the proportion between the two classes are generated using an output-oriented projection of the radial model</w:t>
      </w:r>
      <w:r w:rsidR="00BF2AF0">
        <w:t xml:space="preserve"> (step 2c)</w:t>
      </w:r>
      <w:r w:rsidR="001E6B5C">
        <w:t xml:space="preserve">. For the creation of </w:t>
      </w:r>
      <w:r w:rsidR="00C8706C">
        <w:t xml:space="preserve">synthetic </w:t>
      </w:r>
      <w:r w:rsidR="001E6B5C">
        <w:t>inefficient units</w:t>
      </w:r>
      <w:r w:rsidR="00C8706C">
        <w:t xml:space="preserve"> (set </w:t>
      </w:r>
      <w:r w:rsidR="00C8706C" w:rsidRPr="00C8706C">
        <w:rPr>
          <w:position w:val="-4"/>
        </w:rPr>
        <w:object w:dxaOrig="180" w:dyaOrig="300" w14:anchorId="57EB6FB3">
          <v:shape id="_x0000_i1058" type="#_x0000_t75" style="width:8.6pt;height:15.05pt" o:ole="">
            <v:imagedata r:id="rId77" o:title=""/>
          </v:shape>
          <o:OLEObject Type="Embed" ProgID="Equation.DSMT4" ShapeID="_x0000_i1058" DrawAspect="Content" ObjectID="_1795866201" r:id="rId78"/>
        </w:object>
      </w:r>
      <w:r w:rsidR="00C8706C">
        <w:t>),</w:t>
      </w:r>
      <w:r w:rsidR="001E6B5C">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1A33B51B" w:rsidR="0040438A" w:rsidRDefault="001E6B5C" w:rsidP="0040438A">
      <w:pPr>
        <w:spacing w:line="360" w:lineRule="auto"/>
      </w:pPr>
      <w:r>
        <w:lastRenderedPageBreak/>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59" type="#_x0000_t75" style="width:68.8pt;height:15.05pt" o:ole="">
            <v:imagedata r:id="rId79" o:title=""/>
          </v:shape>
          <o:OLEObject Type="Embed" ProgID="Equation.DSMT4" ShapeID="_x0000_i1059" DrawAspect="Content" ObjectID="_1795866202" r:id="rId80"/>
        </w:object>
      </w:r>
      <w:r w:rsidR="005078F3" w:rsidRPr="00C8706C">
        <w:t xml:space="preserve"> with</w:t>
      </w:r>
      <w:r w:rsidR="005078F3">
        <w:t xml:space="preserve"> </w:t>
      </w:r>
      <w:r w:rsidR="00E27280">
        <w:t>82</w:t>
      </w:r>
      <w:r>
        <w:t xml:space="preserve"> units, </w:t>
      </w:r>
      <w:r w:rsidR="00517D48" w:rsidRPr="00517D48">
        <w:t>with an approximate</w:t>
      </w:r>
      <w:r w:rsidR="00BF2AF0">
        <w:t>ly</w:t>
      </w:r>
      <w:r w:rsidR="00517D48" w:rsidRPr="00517D48">
        <w:t xml:space="preserve"> 1:2 ratio between units labeled as 'efficient' and 'inefficient'</w:t>
      </w:r>
      <w:r>
        <w:t>.</w:t>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56B2B1A5"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97"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8"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9" o:title=""/>
                </v:shape>
                <w10:anchorlock/>
              </v:group>
            </w:pict>
          </mc:Fallback>
        </mc:AlternateContent>
      </w:r>
    </w:p>
    <w:p w14:paraId="5F004A30" w14:textId="169D6647" w:rsidR="003974FB" w:rsidRPr="008D1DE6" w:rsidRDefault="004A3300" w:rsidP="0040438A">
      <w:pPr>
        <w:pStyle w:val="Descripcin"/>
        <w:jc w:val="center"/>
        <w:rPr>
          <w:color w:val="auto"/>
        </w:rPr>
      </w:pPr>
      <w:r w:rsidRPr="008D1DE6">
        <w:rPr>
          <w:color w:val="auto"/>
        </w:rPr>
        <w:t>Figure</w:t>
      </w:r>
      <w:r w:rsidR="00B02895" w:rsidRPr="008D1DE6">
        <w:rPr>
          <w:color w:val="auto"/>
        </w:rPr>
        <w:t xml:space="preserve"> </w:t>
      </w:r>
      <w:r w:rsidRPr="008D1DE6">
        <w:rPr>
          <w:color w:val="auto"/>
        </w:rPr>
        <w:t>5</w:t>
      </w:r>
      <w:r w:rsidR="00B02895" w:rsidRPr="008D1DE6">
        <w:rPr>
          <w:color w:val="auto"/>
        </w:rPr>
        <w:t xml:space="preserve">. </w:t>
      </w:r>
      <w:r w:rsidR="005153B1" w:rsidRPr="008D1DE6">
        <w:rPr>
          <w:color w:val="auto"/>
        </w:rPr>
        <w:t>The top left section displays the original data and shows all units labeled as efficient after label balancing</w:t>
      </w:r>
      <w:r w:rsidR="00BF2AF0" w:rsidRPr="008D1DE6">
        <w:rPr>
          <w:color w:val="auto"/>
        </w:rPr>
        <w:t xml:space="preserve"> (step 2a)</w:t>
      </w:r>
      <w:r w:rsidR="005153B1" w:rsidRPr="008D1DE6">
        <w:rPr>
          <w:color w:val="auto"/>
        </w:rPr>
        <w:t>,</w:t>
      </w:r>
      <w:r w:rsidR="00512F88">
        <w:rPr>
          <w:color w:val="auto"/>
        </w:rPr>
        <w:t xml:space="preserve"> </w:t>
      </w:r>
      <w:r w:rsidR="0072435F" w:rsidRPr="008D1DE6">
        <w:rPr>
          <w:color w:val="auto"/>
        </w:rPr>
        <w:t>the top right section displays the original DMUs and shows all units labeled as inefficient after worsening the original inefficient DMUs</w:t>
      </w:r>
      <w:r w:rsidR="00BF2AF0" w:rsidRPr="008D1DE6">
        <w:rPr>
          <w:color w:val="auto"/>
        </w:rPr>
        <w:t xml:space="preserve"> (step 2</w:t>
      </w:r>
      <w:r w:rsidR="0020608D" w:rsidRPr="008D1DE6">
        <w:rPr>
          <w:color w:val="auto"/>
        </w:rPr>
        <w:t>b</w:t>
      </w:r>
      <w:r w:rsidR="00BF2AF0" w:rsidRPr="008D1DE6">
        <w:rPr>
          <w:color w:val="auto"/>
        </w:rPr>
        <w:t xml:space="preserve">) </w:t>
      </w:r>
      <w:r w:rsidR="0072435F" w:rsidRPr="008D1DE6">
        <w:rPr>
          <w:color w:val="auto"/>
        </w:rPr>
        <w:t>and</w:t>
      </w:r>
      <w:r w:rsidR="00383269" w:rsidRPr="008D1DE6">
        <w:rPr>
          <w:color w:val="auto"/>
        </w:rPr>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351E09EB"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w:t>
      </w:r>
      <w:r w:rsidR="00CF546A">
        <w:sym w:font="Symbol" w:char="F0BE"/>
      </w:r>
      <w:r w:rsidR="00CF546A">
        <w:t>for brevity we dispense with Neural Networks for this example</w:t>
      </w:r>
      <w:r w:rsidRPr="00D022AA">
        <w:t xml:space="preserve">.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20608D">
        <w:t>:</w:t>
      </w:r>
      <w:r w:rsidR="00FC5923" w:rsidRPr="00D022AA">
        <w:t xml:space="preserve"> </w:t>
      </w:r>
      <m:oMath>
        <m:r>
          <w:rPr>
            <w:rFonts w:ascii="Cambria Math" w:hAnsi="Cambria Math"/>
          </w:rPr>
          <m:t xml:space="preserve">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m:t>
        </m:r>
        <w:commentRangeStart w:id="22"/>
        <w:commentRangeStart w:id="23"/>
        <m:r>
          <w:rPr>
            <w:rFonts w:ascii="Cambria Math" w:hAnsi="Cambria Math"/>
          </w:rPr>
          <m:t>cost (0.1, 1, and 10)</m:t>
        </m:r>
      </m:oMath>
      <w:r w:rsidRPr="00D022AA">
        <w:t xml:space="preserve">. </w:t>
      </w:r>
      <w:commentRangeEnd w:id="22"/>
      <w:r w:rsidR="00BF2AF0">
        <w:rPr>
          <w:rStyle w:val="Refdecomentario"/>
        </w:rPr>
        <w:commentReference w:id="22"/>
      </w:r>
      <w:commentRangeEnd w:id="23"/>
      <w:r w:rsidR="001076E9">
        <w:rPr>
          <w:rStyle w:val="Refdecomentario"/>
        </w:rPr>
        <w:commentReference w:id="23"/>
      </w:r>
      <w:r w:rsidRPr="00D022AA">
        <w:t xml:space="preserve">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xml:space="preserve">. To classify an observation as efficient, it is proposed that the model's </w:t>
      </w:r>
      <w:commentRangeStart w:id="24"/>
      <w:commentRangeStart w:id="25"/>
      <w:r w:rsidRPr="00D022AA">
        <w:t>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commentRangeEnd w:id="24"/>
      <w:r w:rsidR="00C83B1E">
        <w:rPr>
          <w:rStyle w:val="Refdecomentario"/>
        </w:rPr>
        <w:commentReference w:id="24"/>
      </w:r>
      <w:commentRangeEnd w:id="25"/>
      <w:r w:rsidR="001076E9">
        <w:rPr>
          <w:rStyle w:val="Refdecomentario"/>
        </w:rPr>
        <w:commentReference w:id="25"/>
      </w:r>
    </w:p>
    <w:p w14:paraId="3EF25820" w14:textId="4CD89001" w:rsidR="0053570C" w:rsidRDefault="0053570C" w:rsidP="00BB35AD">
      <w:pPr>
        <w:keepNext/>
        <w:spacing w:line="360" w:lineRule="auto"/>
        <w:jc w:val="center"/>
      </w:pPr>
    </w:p>
    <w:p w14:paraId="7F8AB9F4" w14:textId="0DA9EF7D" w:rsidR="000F09BE" w:rsidRDefault="00A7714C" w:rsidP="00BB35AD">
      <w:pPr>
        <w:keepNext/>
        <w:spacing w:line="360" w:lineRule="auto"/>
        <w:jc w:val="center"/>
      </w:pPr>
      <w:commentRangeStart w:id="26"/>
      <w:r>
        <w:rPr>
          <w:noProof/>
        </w:rPr>
        <w:drawing>
          <wp:inline distT="0" distB="0" distL="0" distR="0" wp14:anchorId="18E0B796" wp14:editId="698D2EE5">
            <wp:extent cx="4448175" cy="2978548"/>
            <wp:effectExtent l="0" t="0" r="0" b="0"/>
            <wp:docPr id="134179375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75950" cy="2997146"/>
                    </a:xfrm>
                    <a:prstGeom prst="rect">
                      <a:avLst/>
                    </a:prstGeom>
                    <a:noFill/>
                    <a:ln>
                      <a:noFill/>
                    </a:ln>
                  </pic:spPr>
                </pic:pic>
              </a:graphicData>
            </a:graphic>
          </wp:inline>
        </w:drawing>
      </w:r>
      <w:commentRangeEnd w:id="26"/>
      <w:r>
        <w:rPr>
          <w:rStyle w:val="Refdecomentario"/>
        </w:rPr>
        <w:commentReference w:id="26"/>
      </w:r>
    </w:p>
    <w:p w14:paraId="0DCCCE17" w14:textId="59BB5669" w:rsidR="008F2416" w:rsidRPr="004B70C9" w:rsidRDefault="00A96D49" w:rsidP="0053570C">
      <w:pPr>
        <w:pStyle w:val="Descripcin"/>
        <w:jc w:val="center"/>
        <w:rPr>
          <w:color w:val="auto"/>
          <w:lang w:val="en-GB"/>
        </w:rPr>
      </w:pPr>
      <w:r w:rsidRPr="004B70C9">
        <w:rPr>
          <w:color w:val="auto"/>
        </w:rPr>
        <w:t>Figure 6</w:t>
      </w:r>
      <w:r w:rsidR="0053570C" w:rsidRPr="004B70C9">
        <w:rPr>
          <w:color w:val="auto"/>
        </w:rPr>
        <w:t xml:space="preserve">. </w:t>
      </w:r>
      <w:r w:rsidR="00D022AA" w:rsidRPr="004B70C9">
        <w:rPr>
          <w:color w:val="auto"/>
        </w:rPr>
        <w:t>Predicted regions by the new approach</w:t>
      </w:r>
    </w:p>
    <w:p w14:paraId="42F6A980" w14:textId="77777777" w:rsidR="00A96D49" w:rsidRDefault="00A96D49" w:rsidP="00DD0094">
      <w:pPr>
        <w:spacing w:line="360" w:lineRule="auto"/>
        <w:rPr>
          <w:highlight w:val="yellow"/>
        </w:rPr>
      </w:pPr>
    </w:p>
    <w:p w14:paraId="1AAEDA13" w14:textId="3A7D7D43" w:rsidR="002F3DC6" w:rsidRPr="00720084" w:rsidRDefault="00822F2D" w:rsidP="00DD0094">
      <w:pPr>
        <w:spacing w:line="360" w:lineRule="auto"/>
      </w:pPr>
      <w:r w:rsidRPr="00D022AA">
        <w:t xml:space="preserve">Figure </w:t>
      </w:r>
      <w:r w:rsidR="00791B76" w:rsidRPr="00D022AA">
        <w:t>6</w:t>
      </w:r>
      <w:r w:rsidRPr="00D022AA">
        <w:t xml:space="preserve"> displays the class predictions </w:t>
      </w:r>
      <w:commentRangeStart w:id="27"/>
      <w:commentRangeStart w:id="28"/>
      <w:r w:rsidRPr="00D022AA">
        <w:t>for a grid of points between 0 and</w:t>
      </w:r>
      <w:r w:rsidR="00884759" w:rsidRPr="00D022AA">
        <w:t xml:space="preserve"> </w:t>
      </w:r>
      <w:r w:rsidR="00791B76" w:rsidRPr="00D022AA">
        <w:t>10</w:t>
      </w:r>
      <w:r w:rsidRPr="00D022AA">
        <w:t xml:space="preserve"> in both dimensions</w:t>
      </w:r>
      <w:commentRangeEnd w:id="27"/>
      <w:r w:rsidR="00C83B1E">
        <w:rPr>
          <w:rStyle w:val="Refdecomentario"/>
        </w:rPr>
        <w:commentReference w:id="27"/>
      </w:r>
      <w:commentRangeEnd w:id="28"/>
      <w:r w:rsidR="00690D21">
        <w:rPr>
          <w:rStyle w:val="Refdecomentario"/>
        </w:rPr>
        <w:commentReference w:id="28"/>
      </w:r>
      <w:r w:rsidRPr="00D022AA">
        <w:t xml:space="preserve">. It is possible to observe the resulting separating </w:t>
      </w:r>
      <w:proofErr w:type="gramStart"/>
      <w:r w:rsidRPr="00D022AA">
        <w:t>hyperplane</w:t>
      </w:r>
      <w:proofErr w:type="gramEnd"/>
      <w:r w:rsidRPr="00D022AA">
        <w:t xml:space="preserv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r w:rsidR="00A92734">
        <w:t xml:space="preserve"> </w:t>
      </w:r>
      <w:r w:rsidR="002F3DC6" w:rsidRPr="00720084">
        <w:t>For example</w:t>
      </w:r>
      <w:r w:rsidR="003D50AE" w:rsidRPr="00720084">
        <w:t>, in Figure 6</w:t>
      </w:r>
      <w:r w:rsidR="002F3DC6" w:rsidRPr="00720084">
        <w:t>,</w:t>
      </w:r>
      <w:r w:rsidR="002A705A" w:rsidRPr="00720084">
        <w:t xml:space="preserve"> DMU 3,</w:t>
      </w:r>
      <w:r w:rsidR="005B097F" w:rsidRPr="00720084">
        <w:t xml:space="preserve"> which is predicted </w:t>
      </w:r>
      <w:r w:rsidR="009D7BB7">
        <w:t>as</w:t>
      </w:r>
      <w:r w:rsidR="005B097F" w:rsidRPr="00720084">
        <w:t xml:space="preserve">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w:t>
      </w:r>
      <w:r w:rsidR="00512F88" w:rsidRPr="00720084">
        <w:t>output</w:t>
      </w:r>
      <w:r w:rsidR="006C0E07" w:rsidRPr="00720084">
        <w:t xml:space="preserve">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p>
    <w:p w14:paraId="1FB2D2CA" w14:textId="77777777" w:rsidR="00ED0064" w:rsidRPr="00D022AA" w:rsidRDefault="00ED0064" w:rsidP="00DD0094">
      <w:pPr>
        <w:spacing w:line="360" w:lineRule="auto"/>
        <w:rPr>
          <w:lang w:val="en-GB"/>
        </w:rPr>
      </w:pPr>
    </w:p>
    <w:p w14:paraId="73918383" w14:textId="6D25A5CD" w:rsidR="000B27D8" w:rsidRDefault="00762F36" w:rsidP="00DD0094">
      <w:pPr>
        <w:spacing w:line="360" w:lineRule="auto"/>
      </w:pPr>
      <w:commentRangeStart w:id="29"/>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w:t>
      </w:r>
      <w:r w:rsidR="00C42E05">
        <w:t xml:space="preserve"> </w:t>
      </w:r>
      <w:r w:rsidR="00BF49BF" w:rsidRPr="00BF49BF">
        <w:t xml:space="preserve">We used the Average Absolute Deviation (AAD) from the </w:t>
      </w:r>
      <w:proofErr w:type="gramStart"/>
      <w:r w:rsidR="00BF49BF" w:rsidRPr="00BF49BF">
        <w:t>median</w:t>
      </w:r>
      <w:proofErr w:type="gramEnd"/>
      <w:r w:rsidR="00BF49BF" w:rsidRPr="00BF49BF">
        <w:t xml:space="preserve"> as the sensitivity measure, which allowed us to quantify the relevance of each variable by measuring how much the prediction changes in response to alterations in a specific variable</w:t>
      </w:r>
      <w:r w:rsidR="00C42E05">
        <w:t xml:space="preserve"> (Cortez, P &amp; </w:t>
      </w:r>
      <w:proofErr w:type="spellStart"/>
      <w:r w:rsidR="00C42E05" w:rsidRPr="00BF49BF">
        <w:t>Embrechts</w:t>
      </w:r>
      <w:proofErr w:type="spellEnd"/>
      <w:r w:rsidR="00C42E05" w:rsidRPr="00BF49BF">
        <w:t>, M. J.</w:t>
      </w:r>
      <w:r w:rsidR="00C42E05">
        <w:t>, 2013)</w:t>
      </w:r>
      <w:r w:rsidRPr="00D022AA">
        <w:t xml:space="preserve">. We chose to use this library instead of </w:t>
      </w:r>
      <w:r w:rsidRPr="00D022AA">
        <w:lastRenderedPageBreak/>
        <w:t xml:space="preserve">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w:t>
      </w:r>
      <w:r w:rsidR="009C101F" w:rsidRPr="00D022AA">
        <w:t>total</w:t>
      </w:r>
      <w:r w:rsidRPr="00D022AA">
        <w:t xml:space="preserve"> importance, while for the input, its importance accounts for the remaining </w:t>
      </w:r>
      <w:r w:rsidR="005730F6" w:rsidRPr="00D022AA">
        <w:t>0.47</w:t>
      </w:r>
      <w:r w:rsidR="00C53ECF" w:rsidRPr="00D022AA">
        <w:t>9.</w:t>
      </w:r>
      <w:commentRangeEnd w:id="29"/>
      <w:r w:rsidR="00C83B1E">
        <w:rPr>
          <w:rStyle w:val="Refdecomentario"/>
        </w:rPr>
        <w:commentReference w:id="29"/>
      </w:r>
    </w:p>
    <w:p w14:paraId="270A4720" w14:textId="77777777" w:rsidR="004E2D7E" w:rsidRPr="002C4904" w:rsidRDefault="004E2D7E" w:rsidP="00DD0094">
      <w:pPr>
        <w:spacing w:line="360" w:lineRule="auto"/>
        <w:rPr>
          <w:lang w:val="en-GB"/>
        </w:rPr>
      </w:pPr>
    </w:p>
    <w:p w14:paraId="7B8DC052" w14:textId="3EDD5CDD" w:rsidR="00F33FFA" w:rsidRDefault="00195D16" w:rsidP="00DD0094">
      <w:pPr>
        <w:spacing w:line="360" w:lineRule="auto"/>
      </w:pPr>
      <w:r w:rsidRPr="00195D16">
        <w:t xml:space="preserve">In the following section, we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143E06CA" w:rsidR="00FA71DD" w:rsidRDefault="00FA71DD" w:rsidP="00FA71DD">
      <w:pPr>
        <w:spacing w:line="360" w:lineRule="auto"/>
      </w:pPr>
      <w:r>
        <w:t xml:space="preserve">In this section, we exemplify the application of our novel algorithm to a dataset sourced from a public service. </w:t>
      </w:r>
      <w:r w:rsidR="00B91AB5">
        <w:t xml:space="preserve">To </w:t>
      </w:r>
      <w:r>
        <w:t xml:space="preserve">illustrate </w:t>
      </w:r>
      <w:r w:rsidR="00B91AB5">
        <w:t xml:space="preserve">the new </w:t>
      </w:r>
      <w:r>
        <w:t xml:space="preserve">methodology, we </w:t>
      </w:r>
      <w:r w:rsidR="00D40BC1">
        <w:t>use</w:t>
      </w:r>
      <w:r>
        <w:t xml:space="preserv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w:t>
      </w:r>
      <w:r>
        <w:lastRenderedPageBreak/>
        <w:t xml:space="preserve">representing human resources within each school. </w:t>
      </w:r>
      <w:proofErr w:type="gramStart"/>
      <w:r>
        <w:t>Output</w:t>
      </w:r>
      <w:proofErr w:type="gramEnd"/>
      <w:r>
        <w:t xml:space="preserve">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739A62FE" w14:textId="3A452E2D" w:rsidR="0056708D" w:rsidRPr="009C101F" w:rsidRDefault="006A31B8">
      <w:pPr>
        <w:spacing w:line="360" w:lineRule="auto"/>
        <w:sectPr w:rsidR="0056708D" w:rsidRPr="009C101F">
          <w:footerReference w:type="default" r:id="rId101"/>
          <w:pgSz w:w="11906" w:h="16838"/>
          <w:pgMar w:top="1417" w:right="1701" w:bottom="1417" w:left="1701" w:header="708" w:footer="708" w:gutter="0"/>
          <w:cols w:space="708"/>
          <w:docGrid w:linePitch="360"/>
        </w:sectPr>
        <w:pPrChange w:id="30" w:author="Gonzalez Moyano, Ricardo [2]" w:date="2024-10-27T23:44:00Z" w16du:dateUtc="2024-10-27T22:44:00Z">
          <w:pPr>
            <w:jc w:val="left"/>
          </w:pPr>
        </w:pPrChange>
      </w:pPr>
      <w:r w:rsidRPr="00D022AA">
        <w:t xml:space="preserve">Table </w:t>
      </w:r>
      <w:r w:rsidR="00D022AA" w:rsidRPr="00D022AA">
        <w:t>1</w:t>
      </w:r>
      <w:r w:rsidRPr="00D022AA">
        <w:t xml:space="preserve"> shows </w:t>
      </w:r>
      <w:r w:rsidR="00AD7364">
        <w:t xml:space="preserve">descriptive statistics for the sample: </w:t>
      </w:r>
      <w:r w:rsidRPr="00D022AA">
        <w:t>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p>
        </w:tc>
      </w:tr>
    </w:tbl>
    <w:p w14:paraId="569E022C" w14:textId="77777777" w:rsidR="006A7E58" w:rsidRDefault="006A7E58" w:rsidP="006A7E58">
      <w:pPr>
        <w:pStyle w:val="Descripcin"/>
        <w:jc w:val="center"/>
      </w:pPr>
    </w:p>
    <w:p w14:paraId="27A47353" w14:textId="6D3325B1" w:rsidR="00712F84" w:rsidRPr="006A7E58" w:rsidRDefault="006A7E58" w:rsidP="006A7E58">
      <w:pPr>
        <w:pStyle w:val="Descripci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rsidR="006D3795">
        <w:rPr>
          <w:noProof/>
        </w:rPr>
        <w:t>1</w:t>
      </w:r>
      <w:r>
        <w:fldChar w:fldCharType="end"/>
      </w:r>
      <w:r>
        <w:t xml:space="preserve">.  </w:t>
      </w:r>
      <w:r w:rsidRPr="006A7E58">
        <w:t>Descriptive statistics for the PISA dataset</w:t>
      </w:r>
      <w:r w:rsidR="00AD7364">
        <w:t>, Spanish schools, 2018</w:t>
      </w:r>
      <w:r>
        <w:t>.</w:t>
      </w:r>
    </w:p>
    <w:p w14:paraId="1D5CCB49" w14:textId="43937844" w:rsidR="00BE36BC" w:rsidRPr="005C1F82" w:rsidRDefault="00454911" w:rsidP="00DD0094">
      <w:pPr>
        <w:spacing w:line="360" w:lineRule="auto"/>
        <w:rPr>
          <w:rFonts w:cs="Times New Roman"/>
          <w:lang w:val="en-GB"/>
        </w:rPr>
      </w:pPr>
      <w:r w:rsidRPr="005C1F82">
        <w:rPr>
          <w:rFonts w:cs="Times New Roman"/>
        </w:rPr>
        <w:lastRenderedPageBreak/>
        <w:t>Two ML techniques have been employed</w:t>
      </w:r>
      <w:r w:rsidR="00F55834">
        <w:rPr>
          <w:rFonts w:cs="Times New Roman"/>
        </w:rPr>
        <w:t xml:space="preserve"> to classify the schools</w:t>
      </w:r>
      <w:r w:rsidRPr="005C1F82">
        <w:rPr>
          <w:rFonts w:cs="Times New Roman"/>
        </w:rPr>
        <w:t xml:space="preserve">: </w:t>
      </w:r>
      <w:r w:rsidR="00407F61">
        <w:rPr>
          <w:rFonts w:cs="Times New Roman"/>
        </w:rPr>
        <w:t>Support Vector Machines (</w:t>
      </w:r>
      <w:r w:rsidRPr="005C1F82">
        <w:rPr>
          <w:rFonts w:cs="Times New Roman"/>
        </w:rPr>
        <w:t>SVM</w:t>
      </w:r>
      <w:r w:rsidR="00407F61">
        <w:rPr>
          <w:rFonts w:cs="Times New Roman"/>
        </w:rPr>
        <w:t>)</w:t>
      </w:r>
      <w:r w:rsidRPr="005C1F82">
        <w:rPr>
          <w:rFonts w:cs="Times New Roman"/>
        </w:rPr>
        <w:t xml:space="preserve"> with a polynomial kernel </w:t>
      </w:r>
      <w:r w:rsidR="00F31AC3" w:rsidRPr="005C1F82">
        <w:rPr>
          <w:rFonts w:cs="Times New Roman"/>
        </w:rPr>
        <w:t>(</w:t>
      </w:r>
      <w:proofErr w:type="spellStart"/>
      <w:r w:rsidR="00F31AC3" w:rsidRPr="005C1F82">
        <w:rPr>
          <w:rFonts w:cs="Times New Roman"/>
        </w:rPr>
        <w:t>Karatzoglou</w:t>
      </w:r>
      <w:proofErr w:type="spellEnd"/>
      <w:r w:rsidR="00F31AC3" w:rsidRPr="005C1F82">
        <w:rPr>
          <w:rFonts w:cs="Times New Roman"/>
        </w:rPr>
        <w:t xml:space="preserve"> et al. 2004) </w:t>
      </w:r>
      <w:r w:rsidRPr="005C1F82">
        <w:rPr>
          <w:rFonts w:cs="Times New Roman"/>
        </w:rPr>
        <w:t>and neural networks</w:t>
      </w:r>
      <w:r w:rsidR="00407F61">
        <w:rPr>
          <w:rFonts w:cs="Times New Roman"/>
        </w:rPr>
        <w:t xml:space="preserve"> (NN)</w:t>
      </w:r>
      <w:r w:rsidR="00F31AC3" w:rsidRPr="005C1F82">
        <w:rPr>
          <w:rFonts w:cs="Times New Roman"/>
        </w:rPr>
        <w:t xml:space="preserve"> </w:t>
      </w:r>
      <w:r w:rsidRPr="005C1F82">
        <w:rPr>
          <w:rFonts w:cs="Times New Roman"/>
        </w:rPr>
        <w:t>with a hidden layer</w:t>
      </w:r>
      <w:r w:rsidR="00407F61">
        <w:rPr>
          <w:rFonts w:cs="Times New Roman"/>
        </w:rPr>
        <w:t xml:space="preserve"> </w:t>
      </w:r>
      <w:r w:rsidR="00407F61" w:rsidRPr="005C1F82">
        <w:rPr>
          <w:rFonts w:cs="Times New Roman"/>
        </w:rPr>
        <w:t>(Venables and Ripley, 2002)</w:t>
      </w:r>
      <w:r w:rsidR="0078015D" w:rsidRPr="005C1F82">
        <w:rPr>
          <w:rFonts w:cs="Times New Roman"/>
        </w:rPr>
        <w:t>.</w:t>
      </w:r>
      <w:r w:rsidR="00407F61">
        <w:rPr>
          <w:rFonts w:cs="Times New Roman"/>
        </w:rPr>
        <w:t xml:space="preserve"> </w:t>
      </w:r>
      <w:r w:rsidR="0078015D" w:rsidRPr="005C1F82">
        <w:rPr>
          <w:rFonts w:cs="Times New Roman"/>
        </w:rPr>
        <w:t xml:space="preserve"> </w:t>
      </w:r>
      <w:r w:rsidRPr="005C1F82">
        <w:rPr>
          <w:rFonts w:cs="Times New Roman"/>
        </w:rPr>
        <w:t xml:space="preserve">A grid is defined with selected hyperparameters for SVM model </w:t>
      </w:r>
      <w:r w:rsidR="00D022AA" w:rsidRPr="005C1F82">
        <w:rPr>
          <w:rFonts w:cs="Times New Roman"/>
        </w:rPr>
        <w:t>tunning</w:t>
      </w:r>
      <w:r w:rsidRPr="005C1F82">
        <w:rPr>
          <w:rFonts w:cs="Times New Roman"/>
        </w:rPr>
        <w:t>:</w:t>
      </w:r>
      <w:r w:rsidR="00B973EF" w:rsidRPr="005C1F82">
        <w:rPr>
          <w:rFonts w:cs="Times New Roman"/>
        </w:rPr>
        <w:t xml:space="preserve"> </w:t>
      </w:r>
      <m:oMath>
        <m:r>
          <w:rPr>
            <w:rFonts w:ascii="Cambria Math" w:hAnsi="Cambria Math" w:cs="Times New Roman"/>
          </w:rPr>
          <m:t>degree (1, 2, 3, 4 and 5)</m:t>
        </m:r>
      </m:oMath>
      <w:r w:rsidR="00B973EF" w:rsidRPr="005C1F82">
        <w:rPr>
          <w:rFonts w:eastAsiaTheme="minorEastAsia" w:cs="Times New Roman"/>
        </w:rPr>
        <w:t xml:space="preserve">, </w:t>
      </w:r>
      <m:oMath>
        <m:r>
          <w:rPr>
            <w:rFonts w:ascii="Cambria Math" w:eastAsiaTheme="minorEastAsia" w:hAnsi="Cambria Math" w:cs="Times New Roman"/>
          </w:rPr>
          <m:t>data scaling (0.01, 0.1, 1, 10 and 100)</m:t>
        </m:r>
      </m:oMath>
      <w:r w:rsidR="00B973EF" w:rsidRPr="005C1F82">
        <w:rPr>
          <w:rFonts w:eastAsiaTheme="minorEastAsia" w:cs="Times New Roman"/>
        </w:rPr>
        <w:t xml:space="preserve"> and </w:t>
      </w:r>
      <m:oMath>
        <m:r>
          <w:rPr>
            <w:rFonts w:ascii="Cambria Math" w:eastAsiaTheme="minorEastAsia" w:hAnsi="Cambria Math" w:cs="Times New Roman"/>
          </w:rPr>
          <m:t>cost (0.001, 0.1, 1, 10 and 100)</m:t>
        </m:r>
      </m:oMath>
      <w:r w:rsidRPr="005C1F82">
        <w:rPr>
          <w:rFonts w:cs="Times New Roman"/>
        </w:rPr>
        <w:t>.</w:t>
      </w:r>
      <w:r w:rsidR="0011622D" w:rsidRPr="005C1F82">
        <w:rPr>
          <w:rFonts w:cs="Times New Roman"/>
        </w:rPr>
        <w:t xml:space="preserve"> </w:t>
      </w:r>
      <w:commentRangeStart w:id="31"/>
      <w:r w:rsidR="00F31AC3" w:rsidRPr="005C1F82">
        <w:rPr>
          <w:rFonts w:cs="Times New Roman"/>
        </w:rPr>
        <w:t>For the neural network, a grid with selected hyperparameters is also defined for model fitting</w:t>
      </w:r>
      <w:r w:rsidR="00C14D00" w:rsidRPr="005C1F82">
        <w:rPr>
          <w:rFonts w:cs="Times New Roman"/>
        </w:rPr>
        <w:t>:</w:t>
      </w:r>
      <w:r w:rsidR="009F4648" w:rsidRPr="005C1F82">
        <w:rPr>
          <w:rFonts w:cs="Times New Roman"/>
          <w:lang w:val="en-GB"/>
        </w:rPr>
        <w:t xml:space="preserve"> </w:t>
      </w:r>
      <w:commentRangeEnd w:id="31"/>
      <w:r w:rsidR="006251EF">
        <w:rPr>
          <w:rStyle w:val="Refdecomentario"/>
        </w:rPr>
        <w:commentReference w:id="31"/>
      </w:r>
      <m:oMath>
        <m:r>
          <w:rPr>
            <w:rFonts w:ascii="Cambria Math" w:hAnsi="Cambria Math" w:cs="Times New Roman"/>
            <w:lang w:val="en-GB"/>
          </w:rPr>
          <m:t>size (1, 5, 10 and 20)</m:t>
        </m:r>
      </m:oMath>
      <w:r w:rsidR="00027179" w:rsidRPr="005C1F82">
        <w:rPr>
          <w:rFonts w:eastAsiaTheme="minorEastAsia" w:cs="Times New Roman"/>
          <w:lang w:val="en-GB"/>
        </w:rPr>
        <w:t xml:space="preserve"> and </w:t>
      </w:r>
      <m:oMath>
        <m:r>
          <w:rPr>
            <w:rFonts w:ascii="Cambria Math" w:eastAsiaTheme="minorEastAsia" w:hAnsi="Cambria Math" w:cs="Times New Roman"/>
            <w:lang w:val="en-GB"/>
          </w:rPr>
          <m:t>decay (0, 0.1, 0.01, 0.001, 0.0001)</m:t>
        </m:r>
      </m:oMath>
      <w:r w:rsidR="00027179" w:rsidRPr="005C1F82">
        <w:rPr>
          <w:rFonts w:eastAsiaTheme="minorEastAsia" w:cs="Times New Roman"/>
          <w:lang w:val="en-GB"/>
        </w:rPr>
        <w:t>.</w:t>
      </w:r>
      <w:r w:rsidR="00027179" w:rsidRPr="005C1F82">
        <w:rPr>
          <w:rFonts w:cs="Times New Roman"/>
          <w:lang w:val="en-GB"/>
        </w:rPr>
        <w:t xml:space="preserve"> </w:t>
      </w:r>
      <w:r w:rsidR="0011622D" w:rsidRPr="005C1F82">
        <w:rPr>
          <w:rFonts w:cs="Times New Roman"/>
        </w:rPr>
        <w:t xml:space="preserve">The best models after </w:t>
      </w:r>
      <w:r w:rsidR="00D022AA" w:rsidRPr="005C1F82">
        <w:rPr>
          <w:rFonts w:cs="Times New Roman"/>
        </w:rPr>
        <w:t>tunning</w:t>
      </w:r>
      <w:r w:rsidR="0011622D" w:rsidRPr="005C1F82">
        <w:rPr>
          <w:rFonts w:cs="Times New Roman"/>
        </w:rPr>
        <w:t xml:space="preserve"> </w:t>
      </w:r>
      <w:r w:rsidR="00D022AA" w:rsidRPr="005C1F82">
        <w:rPr>
          <w:rFonts w:cs="Times New Roman"/>
        </w:rPr>
        <w:t>were</w:t>
      </w:r>
      <w:r w:rsidR="00E40867" w:rsidRPr="005C1F82">
        <w:rPr>
          <w:rFonts w:cs="Times New Roman"/>
        </w:rPr>
        <w:t xml:space="preserve">: SVM with a polynomial kernel </w:t>
      </w:r>
      <w:r w:rsidR="00E517F9" w:rsidRPr="005C1F82">
        <w:rPr>
          <w:rFonts w:cs="Times New Roman"/>
        </w:rPr>
        <w:t>(</w:t>
      </w:r>
      <m:oMath>
        <m:r>
          <w:rPr>
            <w:rFonts w:ascii="Cambria Math" w:hAnsi="Cambria Math" w:cs="Times New Roman"/>
          </w:rPr>
          <m:t>degree=2</m:t>
        </m:r>
      </m:oMath>
      <w:r w:rsidR="00E517F9" w:rsidRPr="005C1F82">
        <w:rPr>
          <w:rFonts w:cs="Times New Roman"/>
        </w:rPr>
        <w:t xml:space="preserve">, </w:t>
      </w:r>
      <m:oMath>
        <m:r>
          <w:rPr>
            <w:rFonts w:ascii="Cambria Math" w:hAnsi="Cambria Math" w:cs="Times New Roman"/>
          </w:rPr>
          <m:t xml:space="preserve">scale=0.1 </m:t>
        </m:r>
      </m:oMath>
      <w:r w:rsidR="00E517F9" w:rsidRPr="005C1F82">
        <w:rPr>
          <w:rFonts w:cs="Times New Roman"/>
        </w:rPr>
        <w:t xml:space="preserve">y </w:t>
      </w:r>
      <m:oMath>
        <m:r>
          <w:rPr>
            <w:rFonts w:ascii="Cambria Math" w:hAnsi="Cambria Math" w:cs="Times New Roman"/>
          </w:rPr>
          <m:t>C=1</m:t>
        </m:r>
      </m:oMath>
      <w:r w:rsidR="00E517F9" w:rsidRPr="005C1F82">
        <w:rPr>
          <w:rFonts w:cs="Times New Roman"/>
        </w:rPr>
        <w:t>)</w:t>
      </w:r>
      <w:r w:rsidR="006B0F92" w:rsidRPr="005C1F82">
        <w:rPr>
          <w:rFonts w:cs="Times New Roman"/>
        </w:rPr>
        <w:t xml:space="preserve"> with a cut off </w:t>
      </w:r>
      <w:r w:rsidR="00223F1D" w:rsidRPr="005C1F82">
        <w:rPr>
          <w:rFonts w:cs="Times New Roman"/>
        </w:rPr>
        <w:t>of 0.69</w:t>
      </w:r>
      <w:r w:rsidR="004E57E1" w:rsidRPr="005C1F82">
        <w:rPr>
          <w:rFonts w:cs="Times New Roman"/>
        </w:rPr>
        <w:t xml:space="preserve"> </w:t>
      </w:r>
      <w:r w:rsidR="002C2D09" w:rsidRPr="005C1F82">
        <w:rPr>
          <w:rFonts w:cs="Times New Roman"/>
        </w:rPr>
        <w:t>and neural network</w:t>
      </w:r>
      <w:r w:rsidR="006857B5" w:rsidRPr="005C1F82">
        <w:rPr>
          <w:rFonts w:cs="Times New Roman"/>
        </w:rPr>
        <w:t xml:space="preserve"> (</w:t>
      </w:r>
      <m:oMath>
        <m:r>
          <w:rPr>
            <w:rFonts w:ascii="Cambria Math" w:hAnsi="Cambria Math" w:cs="Times New Roman"/>
          </w:rPr>
          <m:t>size=5,  decay=0.1</m:t>
        </m:r>
      </m:oMath>
      <w:r w:rsidR="006857B5" w:rsidRPr="005C1F82">
        <w:rPr>
          <w:rFonts w:cs="Times New Roman"/>
        </w:rPr>
        <w:t>) with a 24-5-1 structure</w:t>
      </w:r>
      <w:r w:rsidR="0066507F" w:rsidRPr="005C1F82">
        <w:rPr>
          <w:rFonts w:cs="Times New Roman"/>
        </w:rPr>
        <w:t xml:space="preserve"> wit</w:t>
      </w:r>
      <w:r w:rsidR="00D748B7" w:rsidRPr="005C1F82">
        <w:rPr>
          <w:rFonts w:cs="Times New Roman"/>
        </w:rPr>
        <w:t>h a cut off of</w:t>
      </w:r>
      <w:r w:rsidR="008B57AA" w:rsidRPr="005C1F82">
        <w:rPr>
          <w:rFonts w:cs="Times New Roman"/>
        </w:rPr>
        <w:t xml:space="preserve"> 0.67</w:t>
      </w:r>
      <w:r w:rsidR="006857B5" w:rsidRPr="005C1F82">
        <w:rPr>
          <w:rFonts w:cs="Times New Roman"/>
        </w:rPr>
        <w:t>.</w:t>
      </w:r>
      <w:r w:rsidR="008B57AA" w:rsidRPr="005C1F82">
        <w:rPr>
          <w:rFonts w:cs="Times New Roman"/>
        </w:rPr>
        <w:t xml:space="preserve"> </w:t>
      </w:r>
    </w:p>
    <w:p w14:paraId="45BFF515" w14:textId="77777777" w:rsidR="006857B5" w:rsidRDefault="006857B5" w:rsidP="00DD0094">
      <w:pPr>
        <w:spacing w:line="360" w:lineRule="auto"/>
      </w:pPr>
    </w:p>
    <w:p w14:paraId="2CE4AC93" w14:textId="6E63B15D"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w:t>
      </w:r>
      <w:r w:rsidR="00F55834">
        <w:t xml:space="preserve">calculating </w:t>
      </w:r>
      <w:r w:rsidRPr="00D022AA">
        <w:t xml:space="preserve">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commentRangeStart w:id="32"/>
      <w:r w:rsidR="00713872" w:rsidRPr="00BA2CFE">
        <w:rPr>
          <w:strike/>
        </w:rPr>
        <w:t>Spearmen</w:t>
      </w:r>
      <w:r w:rsidR="00713872">
        <w:t xml:space="preserve"> </w:t>
      </w:r>
      <w:r w:rsidRPr="00D022AA">
        <w:t xml:space="preserve">Pearson </w:t>
      </w:r>
      <w:commentRangeEnd w:id="32"/>
      <w:r w:rsidR="00407F61">
        <w:rPr>
          <w:rStyle w:val="Refdecomentario"/>
        </w:rPr>
        <w:commentReference w:id="32"/>
      </w:r>
      <w:r w:rsidRPr="00D022AA">
        <w:t xml:space="preserve">correlation between </w:t>
      </w:r>
      <w:r w:rsidR="006857B5" w:rsidRPr="00D022AA">
        <w:t xml:space="preserve">SVM and </w:t>
      </w:r>
      <w:r w:rsidR="00407F61">
        <w:t>NN</w:t>
      </w:r>
      <w:r w:rsidRPr="00D022AA">
        <w:t xml:space="preserve"> scores calculated according to our methodology </w:t>
      </w:r>
      <w:r w:rsidR="00D022AA">
        <w:t>is</w:t>
      </w:r>
      <w:r w:rsidRPr="00D022AA">
        <w:t xml:space="preserve"> </w:t>
      </w:r>
      <w:r w:rsidR="00752BF0" w:rsidRPr="00752BF0">
        <w:t>0.961</w:t>
      </w:r>
      <w:r w:rsidR="00407F61">
        <w:t>, showing the compatibility and robustness of both ML classification methods</w:t>
      </w:r>
      <w:r w:rsidR="00464602" w:rsidRPr="00D022AA">
        <w:t>.</w:t>
      </w:r>
      <w:r w:rsidRPr="00D022AA">
        <w:t xml:space="preserve"> </w:t>
      </w:r>
      <w:commentRangeStart w:id="33"/>
      <w:r w:rsidR="00687992">
        <w:t>It is important to note that direct comparison of DEA efficiency scores with those obtained using our novel method is not feasible due to fundamental differences in their underlying principles</w:t>
      </w:r>
      <w:commentRangeEnd w:id="33"/>
      <w:r w:rsidR="00407F61">
        <w:rPr>
          <w:rStyle w:val="Refdecomentario"/>
        </w:rPr>
        <w:commentReference w:id="33"/>
      </w:r>
      <w:r w:rsidR="00687992">
        <w:t xml:space="preserve">. Traditional DEA constructs an enveloping surface that </w:t>
      </w:r>
      <w:r w:rsidR="00407F61">
        <w:t xml:space="preserve">envelops </w:t>
      </w:r>
      <w:r w:rsidR="00687992">
        <w:t xml:space="preserve">the observed data from above, representing the production possibility frontier. Efficiency scores in DEA are then calculated based on the distance of each DMU to this frontier, indicating how much </w:t>
      </w:r>
      <w:proofErr w:type="gramStart"/>
      <w:r w:rsidR="00687992">
        <w:t>outputs</w:t>
      </w:r>
      <w:proofErr w:type="gramEnd"/>
      <w:r w:rsidR="00687992">
        <w:t xml:space="preserve">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r w:rsidR="00E71D5E">
        <w:t>The Spearman</w:t>
      </w:r>
      <w:r w:rsidR="00B523F8">
        <w:t xml:space="preserve">’s rank correlation </w:t>
      </w:r>
      <w:r w:rsidR="006800D0">
        <w:t>between</w:t>
      </w:r>
      <w:r w:rsidR="00B523F8">
        <w:t xml:space="preserve"> SVM’s scores and </w:t>
      </w:r>
      <w:r w:rsidR="00504DB9">
        <w:t>traditional</w:t>
      </w:r>
      <w:r w:rsidR="00AA4496">
        <w:t xml:space="preserve"> DEA is </w:t>
      </w:r>
      <w:r w:rsidR="00061B65" w:rsidRPr="00061B65">
        <w:t>0.962</w:t>
      </w:r>
      <w:r w:rsidR="00061B65">
        <w:t xml:space="preserve"> and </w:t>
      </w:r>
      <w:r w:rsidR="006800D0">
        <w:lastRenderedPageBreak/>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p>
    <w:p w14:paraId="2D212943" w14:textId="3DBD00C9" w:rsidR="006B75B5" w:rsidRPr="00A00CA6" w:rsidRDefault="006B75B5" w:rsidP="0001153A">
      <w:pPr>
        <w:spacing w:line="360" w:lineRule="auto"/>
        <w:rPr>
          <w:highlight w:val="yellow"/>
        </w:rPr>
      </w:pPr>
      <w:commentRangeStart w:id="34"/>
      <w:commentRangeStart w:id="35"/>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CC37AC" w14:paraId="63D6B9F9" w14:textId="77777777" w:rsidTr="00D022AA">
        <w:tc>
          <w:tcPr>
            <w:tcW w:w="2122" w:type="dxa"/>
            <w:tcBorders>
              <w:bottom w:val="single" w:sz="4" w:space="0" w:color="auto"/>
            </w:tcBorders>
          </w:tcPr>
          <w:p w14:paraId="33606C17" w14:textId="77777777" w:rsidR="00CC37AC" w:rsidRDefault="00CC37AC" w:rsidP="00CC37AC"/>
        </w:tc>
        <w:tc>
          <w:tcPr>
            <w:tcW w:w="711" w:type="dxa"/>
            <w:tcBorders>
              <w:bottom w:val="single" w:sz="4" w:space="0" w:color="auto"/>
            </w:tcBorders>
          </w:tcPr>
          <w:p w14:paraId="151F82A7" w14:textId="7956DB00" w:rsidR="00CC37AC" w:rsidRDefault="00CC37AC" w:rsidP="00CC37AC">
            <w:pPr>
              <w:jc w:val="center"/>
            </w:pPr>
            <w:r>
              <w:t>Min.</w:t>
            </w:r>
          </w:p>
        </w:tc>
        <w:tc>
          <w:tcPr>
            <w:tcW w:w="1276" w:type="dxa"/>
            <w:tcBorders>
              <w:bottom w:val="single" w:sz="4" w:space="0" w:color="auto"/>
            </w:tcBorders>
          </w:tcPr>
          <w:p w14:paraId="74E40167" w14:textId="141C968C" w:rsidR="00CC37AC" w:rsidRDefault="00CC37AC" w:rsidP="00CC37AC">
            <w:pPr>
              <w:jc w:val="center"/>
            </w:pPr>
            <w:r>
              <w:t xml:space="preserve">1st </w:t>
            </w:r>
            <w:proofErr w:type="spellStart"/>
            <w:r>
              <w:t>Quartil</w:t>
            </w:r>
            <w:proofErr w:type="spellEnd"/>
          </w:p>
        </w:tc>
        <w:tc>
          <w:tcPr>
            <w:tcW w:w="992" w:type="dxa"/>
            <w:tcBorders>
              <w:bottom w:val="single" w:sz="4" w:space="0" w:color="auto"/>
            </w:tcBorders>
          </w:tcPr>
          <w:p w14:paraId="6A16CA38" w14:textId="27C842F7" w:rsidR="00CC37AC" w:rsidRDefault="00CC37AC" w:rsidP="00CC37AC">
            <w:pPr>
              <w:jc w:val="center"/>
            </w:pPr>
            <w:r>
              <w:t>Median</w:t>
            </w:r>
          </w:p>
        </w:tc>
        <w:tc>
          <w:tcPr>
            <w:tcW w:w="1134" w:type="dxa"/>
            <w:tcBorders>
              <w:bottom w:val="single" w:sz="4" w:space="0" w:color="auto"/>
            </w:tcBorders>
          </w:tcPr>
          <w:p w14:paraId="0758C5A7" w14:textId="48BDC9DB" w:rsidR="00CC37AC" w:rsidRDefault="00CC37AC" w:rsidP="00CC37AC">
            <w:pPr>
              <w:jc w:val="center"/>
            </w:pPr>
            <w:r>
              <w:t>Mean</w:t>
            </w:r>
          </w:p>
        </w:tc>
        <w:tc>
          <w:tcPr>
            <w:tcW w:w="1276" w:type="dxa"/>
            <w:tcBorders>
              <w:bottom w:val="single" w:sz="4" w:space="0" w:color="auto"/>
            </w:tcBorders>
          </w:tcPr>
          <w:p w14:paraId="73A33C15" w14:textId="33F5C561" w:rsidR="00CC37AC" w:rsidRDefault="00CC37AC" w:rsidP="00CC37AC">
            <w:pPr>
              <w:jc w:val="center"/>
            </w:pPr>
            <w:r>
              <w:t xml:space="preserve">3rd </w:t>
            </w:r>
            <w:proofErr w:type="spellStart"/>
            <w:r>
              <w:t>Quartil</w:t>
            </w:r>
            <w:proofErr w:type="spellEnd"/>
          </w:p>
        </w:tc>
        <w:tc>
          <w:tcPr>
            <w:tcW w:w="986" w:type="dxa"/>
            <w:tcBorders>
              <w:bottom w:val="single" w:sz="4" w:space="0" w:color="auto"/>
            </w:tcBorders>
          </w:tcPr>
          <w:p w14:paraId="5844D61B" w14:textId="76A1E683" w:rsidR="00CC37AC" w:rsidRDefault="00CC37AC" w:rsidP="00CC37AC">
            <w:pPr>
              <w:jc w:val="center"/>
            </w:pPr>
            <w:r>
              <w:t>Max.</w:t>
            </w:r>
          </w:p>
        </w:tc>
      </w:tr>
      <w:tr w:rsidR="00CC37AC" w14:paraId="0ED4B2DA" w14:textId="77777777" w:rsidTr="00D022AA">
        <w:tc>
          <w:tcPr>
            <w:tcW w:w="2122" w:type="dxa"/>
            <w:tcBorders>
              <w:bottom w:val="single" w:sz="4" w:space="0" w:color="auto"/>
            </w:tcBorders>
          </w:tcPr>
          <w:p w14:paraId="2A931FCB" w14:textId="1EAE8D39" w:rsidR="00CC37AC" w:rsidRDefault="00CC37AC" w:rsidP="00CC37AC">
            <w:r w:rsidRPr="00CC37AC">
              <w:t>DEA radial model</w:t>
            </w:r>
          </w:p>
        </w:tc>
        <w:tc>
          <w:tcPr>
            <w:tcW w:w="711" w:type="dxa"/>
            <w:tcBorders>
              <w:bottom w:val="single" w:sz="4" w:space="0" w:color="auto"/>
            </w:tcBorders>
          </w:tcPr>
          <w:p w14:paraId="693782BD" w14:textId="23CAB306" w:rsidR="00CC37AC" w:rsidRDefault="00CC37AC" w:rsidP="00CC37AC">
            <w:pPr>
              <w:jc w:val="center"/>
            </w:pPr>
            <w:r>
              <w:t>1.00</w:t>
            </w:r>
          </w:p>
        </w:tc>
        <w:tc>
          <w:tcPr>
            <w:tcW w:w="1276" w:type="dxa"/>
            <w:tcBorders>
              <w:bottom w:val="single" w:sz="4" w:space="0" w:color="auto"/>
            </w:tcBorders>
          </w:tcPr>
          <w:p w14:paraId="119F7E41" w14:textId="1DCBE055" w:rsidR="00CC37AC" w:rsidRDefault="00CC37AC" w:rsidP="00CC37AC">
            <w:pPr>
              <w:jc w:val="center"/>
            </w:pPr>
            <w:r w:rsidRPr="00CC37AC">
              <w:t>1.058</w:t>
            </w:r>
          </w:p>
        </w:tc>
        <w:tc>
          <w:tcPr>
            <w:tcW w:w="992" w:type="dxa"/>
            <w:tcBorders>
              <w:bottom w:val="single" w:sz="4" w:space="0" w:color="auto"/>
            </w:tcBorders>
          </w:tcPr>
          <w:p w14:paraId="2EBB452D" w14:textId="53FC373D" w:rsidR="00CC37AC" w:rsidRDefault="00CC37AC" w:rsidP="00CC37AC">
            <w:pPr>
              <w:jc w:val="center"/>
            </w:pPr>
            <w:r w:rsidRPr="00CC37AC">
              <w:t>1.096</w:t>
            </w:r>
          </w:p>
        </w:tc>
        <w:tc>
          <w:tcPr>
            <w:tcW w:w="1134" w:type="dxa"/>
            <w:tcBorders>
              <w:bottom w:val="single" w:sz="4" w:space="0" w:color="auto"/>
            </w:tcBorders>
          </w:tcPr>
          <w:p w14:paraId="6159A6B6" w14:textId="4DF5C405" w:rsidR="00CC37AC" w:rsidRDefault="00CC37AC" w:rsidP="00CC37AC">
            <w:pPr>
              <w:jc w:val="center"/>
            </w:pPr>
            <w:r w:rsidRPr="00CC37AC">
              <w:t>1.101</w:t>
            </w:r>
          </w:p>
        </w:tc>
        <w:tc>
          <w:tcPr>
            <w:tcW w:w="1276" w:type="dxa"/>
            <w:tcBorders>
              <w:bottom w:val="single" w:sz="4" w:space="0" w:color="auto"/>
            </w:tcBorders>
          </w:tcPr>
          <w:p w14:paraId="475D8C61" w14:textId="6E56B2D1" w:rsidR="00CC37AC" w:rsidRDefault="00CC37AC" w:rsidP="00CC37AC">
            <w:pPr>
              <w:jc w:val="center"/>
            </w:pPr>
            <w:r w:rsidRPr="00CC37AC">
              <w:t>1.136</w:t>
            </w:r>
          </w:p>
        </w:tc>
        <w:tc>
          <w:tcPr>
            <w:tcW w:w="986" w:type="dxa"/>
            <w:tcBorders>
              <w:bottom w:val="single" w:sz="4" w:space="0" w:color="auto"/>
            </w:tcBorders>
          </w:tcPr>
          <w:p w14:paraId="6ADF2D2B" w14:textId="3D014E03" w:rsidR="00CC37AC" w:rsidRDefault="00CC37AC" w:rsidP="00CC37AC">
            <w:pPr>
              <w:jc w:val="center"/>
            </w:pPr>
            <w:r w:rsidRPr="00CC37AC">
              <w:t>1.348</w:t>
            </w:r>
          </w:p>
        </w:tc>
      </w:tr>
      <w:tr w:rsidR="00684C02" w14:paraId="14BD3407" w14:textId="77777777" w:rsidTr="00D022AA">
        <w:tc>
          <w:tcPr>
            <w:tcW w:w="2122" w:type="dxa"/>
            <w:tcBorders>
              <w:bottom w:val="single" w:sz="4" w:space="0" w:color="auto"/>
            </w:tcBorders>
          </w:tcPr>
          <w:p w14:paraId="59EBFA37" w14:textId="2C5419BE" w:rsidR="00684C02" w:rsidRPr="00CC37AC" w:rsidRDefault="00684C02" w:rsidP="00CC37AC">
            <w:r>
              <w:t>DEA super efficiency</w:t>
            </w:r>
          </w:p>
        </w:tc>
        <w:tc>
          <w:tcPr>
            <w:tcW w:w="711" w:type="dxa"/>
            <w:tcBorders>
              <w:bottom w:val="single" w:sz="4" w:space="0" w:color="auto"/>
            </w:tcBorders>
          </w:tcPr>
          <w:p w14:paraId="4CEAE519" w14:textId="0AEC8D70" w:rsidR="00684C02" w:rsidRDefault="00684C02" w:rsidP="00CC37AC">
            <w:pPr>
              <w:jc w:val="center"/>
            </w:pPr>
            <w:r>
              <w:t>0.899</w:t>
            </w:r>
          </w:p>
        </w:tc>
        <w:tc>
          <w:tcPr>
            <w:tcW w:w="1276" w:type="dxa"/>
            <w:tcBorders>
              <w:bottom w:val="single" w:sz="4" w:space="0" w:color="auto"/>
            </w:tcBorders>
          </w:tcPr>
          <w:p w14:paraId="6A63D71B" w14:textId="6B72619E" w:rsidR="00684C02" w:rsidRPr="00CC37AC" w:rsidRDefault="00684C02" w:rsidP="00CC37AC">
            <w:pPr>
              <w:jc w:val="center"/>
            </w:pPr>
            <w:r>
              <w:t>1.060</w:t>
            </w:r>
          </w:p>
        </w:tc>
        <w:tc>
          <w:tcPr>
            <w:tcW w:w="992" w:type="dxa"/>
            <w:tcBorders>
              <w:bottom w:val="single" w:sz="4" w:space="0" w:color="auto"/>
            </w:tcBorders>
          </w:tcPr>
          <w:p w14:paraId="13401DA6" w14:textId="5A8D5F0C" w:rsidR="00684C02" w:rsidRPr="00CC37AC" w:rsidRDefault="00684C02" w:rsidP="00CC37AC">
            <w:pPr>
              <w:jc w:val="center"/>
            </w:pPr>
            <w:r>
              <w:t>1.097</w:t>
            </w:r>
          </w:p>
        </w:tc>
        <w:tc>
          <w:tcPr>
            <w:tcW w:w="1134" w:type="dxa"/>
            <w:tcBorders>
              <w:bottom w:val="single" w:sz="4" w:space="0" w:color="auto"/>
            </w:tcBorders>
          </w:tcPr>
          <w:p w14:paraId="1DBE1FEE" w14:textId="7EC550A2" w:rsidR="00684C02" w:rsidRPr="00CC37AC" w:rsidRDefault="00684C02" w:rsidP="00CC37AC">
            <w:pPr>
              <w:jc w:val="center"/>
            </w:pPr>
            <w:r>
              <w:t>1.100</w:t>
            </w:r>
          </w:p>
        </w:tc>
        <w:tc>
          <w:tcPr>
            <w:tcW w:w="1276" w:type="dxa"/>
            <w:tcBorders>
              <w:bottom w:val="single" w:sz="4" w:space="0" w:color="auto"/>
            </w:tcBorders>
          </w:tcPr>
          <w:p w14:paraId="21DBB0E6" w14:textId="78702A59" w:rsidR="00684C02" w:rsidRPr="00CC37AC" w:rsidRDefault="00684C02" w:rsidP="00CC37AC">
            <w:pPr>
              <w:jc w:val="center"/>
            </w:pPr>
            <w:r>
              <w:t>1.137</w:t>
            </w:r>
          </w:p>
        </w:tc>
        <w:tc>
          <w:tcPr>
            <w:tcW w:w="986" w:type="dxa"/>
            <w:tcBorders>
              <w:bottom w:val="single" w:sz="4" w:space="0" w:color="auto"/>
            </w:tcBorders>
          </w:tcPr>
          <w:p w14:paraId="041E2D51" w14:textId="3486B1EB" w:rsidR="00684C02" w:rsidRPr="00CC37AC" w:rsidRDefault="00684C02" w:rsidP="00CC37AC">
            <w:pPr>
              <w:jc w:val="center"/>
            </w:pPr>
            <w:r>
              <w:t>1.348</w:t>
            </w:r>
          </w:p>
        </w:tc>
      </w:tr>
      <w:tr w:rsidR="00CC37AC" w14:paraId="4B0C4E06" w14:textId="77777777" w:rsidTr="00D022AA">
        <w:tc>
          <w:tcPr>
            <w:tcW w:w="2122" w:type="dxa"/>
            <w:tcBorders>
              <w:top w:val="single" w:sz="4" w:space="0" w:color="auto"/>
              <w:bottom w:val="single" w:sz="4" w:space="0" w:color="auto"/>
            </w:tcBorders>
          </w:tcPr>
          <w:p w14:paraId="5A63D33D" w14:textId="17EE2ADE" w:rsidR="00CC37AC" w:rsidRDefault="00CC37AC" w:rsidP="00CC37AC">
            <w:r>
              <w:t>SVM</w:t>
            </w:r>
          </w:p>
        </w:tc>
        <w:tc>
          <w:tcPr>
            <w:tcW w:w="711" w:type="dxa"/>
            <w:tcBorders>
              <w:top w:val="single" w:sz="4" w:space="0" w:color="auto"/>
              <w:bottom w:val="single" w:sz="4" w:space="0" w:color="auto"/>
            </w:tcBorders>
          </w:tcPr>
          <w:p w14:paraId="42ABB8C8" w14:textId="65075261" w:rsidR="00CC37AC" w:rsidRPr="0049319E" w:rsidRDefault="00CC37AC" w:rsidP="00CC37AC">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CC37AC" w:rsidRPr="00506EBA" w:rsidRDefault="00CC37AC" w:rsidP="00CC37AC">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CC37AC" w:rsidRDefault="00CC37AC" w:rsidP="00CC37AC">
            <w:pPr>
              <w:jc w:val="center"/>
            </w:pPr>
            <w:r>
              <w:t>1.075</w:t>
            </w:r>
          </w:p>
        </w:tc>
        <w:tc>
          <w:tcPr>
            <w:tcW w:w="1134" w:type="dxa"/>
            <w:tcBorders>
              <w:top w:val="single" w:sz="4" w:space="0" w:color="auto"/>
              <w:bottom w:val="single" w:sz="4" w:space="0" w:color="auto"/>
            </w:tcBorders>
          </w:tcPr>
          <w:p w14:paraId="22222A22" w14:textId="79B31055" w:rsidR="00CC37AC" w:rsidRPr="0016093A" w:rsidRDefault="00CC37AC" w:rsidP="00CC37AC">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CC37AC" w:rsidRDefault="00CC37AC" w:rsidP="00CC37AC">
            <w:pPr>
              <w:jc w:val="center"/>
            </w:pPr>
            <w:r>
              <w:t>1.115</w:t>
            </w:r>
          </w:p>
        </w:tc>
        <w:tc>
          <w:tcPr>
            <w:tcW w:w="986" w:type="dxa"/>
            <w:tcBorders>
              <w:top w:val="single" w:sz="4" w:space="0" w:color="auto"/>
              <w:bottom w:val="single" w:sz="4" w:space="0" w:color="auto"/>
            </w:tcBorders>
          </w:tcPr>
          <w:p w14:paraId="72E4B54D" w14:textId="77777777" w:rsidR="00CC37AC" w:rsidRDefault="00CC37AC" w:rsidP="00CC37AC">
            <w:pPr>
              <w:jc w:val="center"/>
            </w:pPr>
            <w:r>
              <w:t>1.305</w:t>
            </w:r>
          </w:p>
        </w:tc>
      </w:tr>
      <w:tr w:rsidR="00CC37AC" w14:paraId="7EB2CD09" w14:textId="77777777" w:rsidTr="00D022AA">
        <w:tc>
          <w:tcPr>
            <w:tcW w:w="2122" w:type="dxa"/>
            <w:tcBorders>
              <w:top w:val="single" w:sz="4" w:space="0" w:color="auto"/>
              <w:bottom w:val="single" w:sz="4" w:space="0" w:color="auto"/>
            </w:tcBorders>
          </w:tcPr>
          <w:p w14:paraId="321A0A2E" w14:textId="77777777" w:rsidR="00CC37AC" w:rsidRDefault="00CC37AC" w:rsidP="00CC37AC">
            <w:r>
              <w:t>Neuronal Network</w:t>
            </w:r>
          </w:p>
        </w:tc>
        <w:tc>
          <w:tcPr>
            <w:tcW w:w="711" w:type="dxa"/>
            <w:tcBorders>
              <w:top w:val="single" w:sz="4" w:space="0" w:color="auto"/>
              <w:bottom w:val="single" w:sz="4" w:space="0" w:color="auto"/>
            </w:tcBorders>
          </w:tcPr>
          <w:p w14:paraId="2C0563EC" w14:textId="2E16C70D" w:rsidR="00CC37AC" w:rsidRPr="00B8438D" w:rsidRDefault="00CC37AC" w:rsidP="00CC37AC">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CC37AC" w:rsidRPr="001116D7" w:rsidRDefault="00CC37AC" w:rsidP="00CC37AC">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CC37AC" w:rsidRPr="001116D7" w:rsidRDefault="00CC37AC" w:rsidP="00CC37AC">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CC37AC" w:rsidRPr="00A72CE4" w:rsidRDefault="00CC37AC" w:rsidP="00CC37AC">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CC37AC" w:rsidRPr="00A72CE4" w:rsidRDefault="00CC37AC" w:rsidP="00CC37AC">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CC37AC" w:rsidRPr="00064E12" w:rsidRDefault="00CC37AC" w:rsidP="00CC37AC">
            <w:pPr>
              <w:keepNext/>
              <w:jc w:val="center"/>
              <w:rPr>
                <w:lang w:val="es-ES"/>
              </w:rPr>
            </w:pPr>
            <w:r w:rsidRPr="00064E12">
              <w:rPr>
                <w:lang w:val="es-ES"/>
              </w:rPr>
              <w:t>1.325</w:t>
            </w:r>
          </w:p>
        </w:tc>
      </w:tr>
    </w:tbl>
    <w:commentRangeEnd w:id="34"/>
    <w:p w14:paraId="4E3CA41C" w14:textId="77777777" w:rsidR="0001153A" w:rsidRPr="008D1DE6" w:rsidRDefault="00407F61" w:rsidP="0001153A">
      <w:pPr>
        <w:pStyle w:val="Descripcin"/>
        <w:jc w:val="center"/>
        <w:rPr>
          <w:color w:val="auto"/>
        </w:rPr>
      </w:pPr>
      <w:r>
        <w:rPr>
          <w:rStyle w:val="Refdecomentario"/>
          <w:i w:val="0"/>
          <w:iCs w:val="0"/>
          <w:color w:val="auto"/>
        </w:rPr>
        <w:commentReference w:id="34"/>
      </w:r>
      <w:commentRangeEnd w:id="35"/>
      <w:r w:rsidR="00684C02">
        <w:rPr>
          <w:rStyle w:val="Refdecomentario"/>
          <w:i w:val="0"/>
          <w:iCs w:val="0"/>
          <w:color w:val="auto"/>
        </w:rPr>
        <w:commentReference w:id="35"/>
      </w:r>
    </w:p>
    <w:p w14:paraId="580FF33A" w14:textId="07124C03" w:rsidR="00BE36BC" w:rsidRPr="008D1DE6" w:rsidRDefault="0001153A" w:rsidP="0001153A">
      <w:pPr>
        <w:pStyle w:val="Descripcin"/>
        <w:jc w:val="center"/>
        <w:rPr>
          <w:color w:val="auto"/>
          <w:highlight w:val="yellow"/>
          <w:lang w:val="en-GB"/>
        </w:rPr>
      </w:pPr>
      <w:r w:rsidRPr="008D1DE6">
        <w:rPr>
          <w:color w:val="auto"/>
        </w:rPr>
        <w:t>Tabl</w:t>
      </w:r>
      <w:r w:rsidR="006B75B5" w:rsidRPr="008D1DE6">
        <w:rPr>
          <w:color w:val="auto"/>
        </w:rPr>
        <w:t>e</w:t>
      </w:r>
      <w:r w:rsidR="00D022AA" w:rsidRPr="008D1DE6">
        <w:rPr>
          <w:color w:val="auto"/>
        </w:rPr>
        <w:t xml:space="preserve"> 2</w:t>
      </w:r>
      <w:r w:rsidRPr="008D1DE6">
        <w:rPr>
          <w:color w:val="auto"/>
        </w:rPr>
        <w:t>. Descriptive statistics of the scores</w:t>
      </w:r>
      <w:r w:rsidR="00D022AA" w:rsidRPr="008D1DE6">
        <w:rPr>
          <w:color w:val="auto"/>
        </w:rPr>
        <w:t xml:space="preserve"> for SVM and NN</w:t>
      </w:r>
    </w:p>
    <w:p w14:paraId="1D334FD0" w14:textId="77777777" w:rsidR="000F2670" w:rsidRDefault="000F2670" w:rsidP="00DD0094">
      <w:pPr>
        <w:spacing w:line="360" w:lineRule="auto"/>
        <w:rPr>
          <w:highlight w:val="yellow"/>
          <w:lang w:val="en-GB"/>
        </w:rPr>
      </w:pPr>
    </w:p>
    <w:p w14:paraId="466903BE" w14:textId="1C353BA9"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w:t>
      </w:r>
      <w:r w:rsidR="00407F61">
        <w:rPr>
          <w:noProof/>
        </w:rPr>
        <w:t xml:space="preserve">selected </w:t>
      </w:r>
      <w:r w:rsidRPr="006968B4">
        <w:rPr>
          <w:noProof/>
        </w:rPr>
        <w:t xml:space="preserve">ML models using our methodology. </w:t>
      </w:r>
      <w:r w:rsidR="006968B4" w:rsidRPr="006968B4">
        <w:rPr>
          <w:noProof/>
        </w:rPr>
        <w:t>T</w:t>
      </w:r>
      <w:r w:rsidRPr="006968B4">
        <w:rPr>
          <w:noProof/>
        </w:rPr>
        <w:t xml:space="preserve">he median and the first quartile of the SVM and </w:t>
      </w:r>
      <w:r w:rsidR="005F6ADE">
        <w:rPr>
          <w:noProof/>
        </w:rPr>
        <w:t xml:space="preserve">NN </w:t>
      </w:r>
      <w:r w:rsidRPr="006968B4">
        <w:rPr>
          <w:noProof/>
        </w:rPr>
        <w:t>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identical.</w:t>
      </w:r>
      <w:r w:rsidR="00407F61">
        <w:rPr>
          <w:noProof/>
        </w:rPr>
        <w:t xml:space="preserve"> </w:t>
      </w:r>
      <w:r w:rsidR="00DB6F45">
        <w:rPr>
          <w:noProof/>
        </w:rPr>
        <w:t>The results show that the DEA production frontier</w:t>
      </w:r>
      <w:r w:rsidR="005F6ADE">
        <w:rPr>
          <w:noProof/>
        </w:rPr>
        <w:t xml:space="preserve"> is ‘further away’ from the original observations as it is skewed to the right when compared to the disttrbutions of the ML classification methods</w:t>
      </w:r>
      <w:r w:rsidR="00DB6F45">
        <w:rPr>
          <w:noProof/>
        </w:rPr>
        <w:t xml:space="preserve">. </w:t>
      </w:r>
      <w:commentRangeStart w:id="36"/>
      <w:commentRangeStart w:id="37"/>
      <w:r w:rsidR="00DB6F45">
        <w:rPr>
          <w:noProof/>
        </w:rPr>
        <w:t xml:space="preserve">Also note </w:t>
      </w:r>
      <w:r w:rsidR="00407F61">
        <w:rPr>
          <w:noProof/>
        </w:rPr>
        <w:t>that the effi</w:t>
      </w:r>
      <w:r w:rsidR="00DB6F45">
        <w:rPr>
          <w:noProof/>
        </w:rPr>
        <w:t>ci</w:t>
      </w:r>
      <w:r w:rsidR="00407F61">
        <w:rPr>
          <w:noProof/>
        </w:rPr>
        <w:t>ency scores can be smaller than one</w:t>
      </w:r>
      <w:r w:rsidR="005A3733">
        <w:rPr>
          <w:noProof/>
        </w:rPr>
        <w:t xml:space="preserve"> for DEA</w:t>
      </w:r>
      <w:r w:rsidR="00407F61">
        <w:rPr>
          <w:noProof/>
        </w:rPr>
        <w:t xml:space="preserve">, correspoding to the superefficiency calculations </w:t>
      </w:r>
      <w:r w:rsidR="00DB6F45">
        <w:rPr>
          <w:noProof/>
        </w:rPr>
        <w:t>for the efficient DMUs.</w:t>
      </w:r>
      <w:r w:rsidR="00407F61">
        <w:rPr>
          <w:noProof/>
        </w:rPr>
        <w:t xml:space="preserve"> </w:t>
      </w:r>
      <w:commentRangeEnd w:id="36"/>
      <w:r w:rsidR="005A3733">
        <w:rPr>
          <w:rStyle w:val="Refdecomentario"/>
        </w:rPr>
        <w:commentReference w:id="36"/>
      </w:r>
      <w:commentRangeEnd w:id="37"/>
      <w:r w:rsidR="006E6FAF">
        <w:rPr>
          <w:rStyle w:val="Refdecomentario"/>
        </w:rPr>
        <w:commentReference w:id="37"/>
      </w:r>
    </w:p>
    <w:p w14:paraId="2E389F7B" w14:textId="49BB1D8F" w:rsidR="007D20AA" w:rsidRPr="00E73F0F" w:rsidRDefault="00042362" w:rsidP="00357AF0">
      <w:pPr>
        <w:keepNext/>
        <w:spacing w:line="360" w:lineRule="auto"/>
        <w:jc w:val="center"/>
        <w:rPr>
          <w:lang w:val="en-GB"/>
        </w:rPr>
      </w:pPr>
      <w:r w:rsidRPr="009D7BB7">
        <w:rPr>
          <w:noProof/>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8D1DE6" w:rsidRDefault="007D20AA" w:rsidP="00E73F0F">
      <w:pPr>
        <w:pStyle w:val="Descripcin"/>
        <w:ind w:left="708" w:hanging="708"/>
        <w:jc w:val="center"/>
        <w:rPr>
          <w:noProof/>
          <w:color w:val="auto"/>
          <w:highlight w:val="yellow"/>
          <w:lang w:val="en-GB"/>
        </w:rPr>
      </w:pPr>
      <w:commentRangeStart w:id="38"/>
      <w:commentRangeStart w:id="39"/>
      <w:r w:rsidRPr="008D1DE6">
        <w:rPr>
          <w:color w:val="auto"/>
        </w:rPr>
        <w:t xml:space="preserve">Figure 7. </w:t>
      </w:r>
      <w:r w:rsidR="00E73F0F" w:rsidRPr="008D1DE6">
        <w:rPr>
          <w:color w:val="auto"/>
        </w:rPr>
        <w:t>Kernel density estimation of the scores</w:t>
      </w:r>
      <w:r w:rsidR="00357AF0" w:rsidRPr="008D1DE6">
        <w:rPr>
          <w:color w:val="auto"/>
        </w:rPr>
        <w:t>.</w:t>
      </w:r>
      <w:commentRangeEnd w:id="38"/>
      <w:r w:rsidR="00DB6F45" w:rsidRPr="00512F88">
        <w:rPr>
          <w:rStyle w:val="Refdecomentario"/>
          <w:i w:val="0"/>
          <w:iCs w:val="0"/>
          <w:color w:val="auto"/>
        </w:rPr>
        <w:commentReference w:id="38"/>
      </w:r>
      <w:commentRangeEnd w:id="39"/>
      <w:r w:rsidR="009621B3" w:rsidRPr="00512F88">
        <w:rPr>
          <w:rStyle w:val="Refdecomentario"/>
          <w:i w:val="0"/>
          <w:iCs w:val="0"/>
          <w:color w:val="auto"/>
        </w:rPr>
        <w:commentReference w:id="39"/>
      </w:r>
    </w:p>
    <w:p w14:paraId="7C93499C" w14:textId="77777777" w:rsidR="00526070" w:rsidRPr="007069AA" w:rsidRDefault="00526070" w:rsidP="00A00CA6">
      <w:pPr>
        <w:spacing w:line="360" w:lineRule="auto"/>
        <w:rPr>
          <w:noProof/>
          <w:lang w:val="en-GB"/>
        </w:rPr>
      </w:pPr>
    </w:p>
    <w:p w14:paraId="2B8F6044" w14:textId="186841DF" w:rsidR="009D7BB7" w:rsidRPr="009D7BB7" w:rsidRDefault="00C21463" w:rsidP="009D7BB7">
      <w:pPr>
        <w:spacing w:line="360" w:lineRule="auto"/>
        <w:rPr>
          <w:noProof/>
          <w:lang w:val="en-GB"/>
        </w:rPr>
      </w:pPr>
      <w:r>
        <w:rPr>
          <w:noProof/>
          <w:lang w:val="en-GB"/>
        </w:rPr>
        <w:lastRenderedPageBreak/>
        <w:t>Another</w:t>
      </w:r>
      <w:r w:rsidR="009D7BB7" w:rsidRPr="009D7BB7">
        <w:rPr>
          <w:noProof/>
          <w:lang w:val="en-GB"/>
        </w:rPr>
        <w:t xml:space="preserve"> characteristic of estimating the efficiency score using a machine learning technique is the ability to discriminate Pareto-efficient DMUs. DEA models consider all </w:t>
      </w:r>
      <w:commentRangeStart w:id="40"/>
      <w:r w:rsidR="009D7BB7" w:rsidRPr="009D7BB7">
        <w:rPr>
          <w:noProof/>
          <w:lang w:val="en-GB"/>
        </w:rPr>
        <w:t xml:space="preserve">Pareto-efficient </w:t>
      </w:r>
      <w:commentRangeEnd w:id="40"/>
      <w:r w:rsidR="00407F61">
        <w:rPr>
          <w:rStyle w:val="Refdecomentario"/>
        </w:rPr>
        <w:commentReference w:id="40"/>
      </w:r>
      <w:r w:rsidR="009D7BB7" w:rsidRPr="009D7BB7">
        <w:rPr>
          <w:noProof/>
          <w:lang w:val="en-GB"/>
        </w:rPr>
        <w:t xml:space="preserve">DMUs as equally efficient. </w:t>
      </w:r>
      <w:commentRangeStart w:id="41"/>
      <w:r w:rsidR="009D7BB7" w:rsidRPr="009D7BB7">
        <w:rPr>
          <w:noProof/>
          <w:lang w:val="en-GB"/>
        </w:rPr>
        <w:t xml:space="preserve">In contrast, our methodology </w:t>
      </w:r>
      <w:r w:rsidR="009F5225">
        <w:rPr>
          <w:noProof/>
          <w:lang w:val="en-GB"/>
        </w:rPr>
        <w:t>calculates</w:t>
      </w:r>
      <w:r w:rsidR="009D7BB7" w:rsidRPr="009D7BB7">
        <w:rPr>
          <w:noProof/>
          <w:lang w:val="en-GB"/>
        </w:rPr>
        <w:t xml:space="preserve"> the distance between each DMU and the separating frontier and is capable of identifying some DMUs </w:t>
      </w:r>
      <w:r w:rsidR="005A3733">
        <w:rPr>
          <w:noProof/>
          <w:lang w:val="en-GB"/>
        </w:rPr>
        <w:t xml:space="preserve">that are classidied as </w:t>
      </w:r>
      <w:r w:rsidR="005A3733" w:rsidRPr="009D7BB7">
        <w:rPr>
          <w:noProof/>
          <w:lang w:val="en-GB"/>
        </w:rPr>
        <w:t xml:space="preserve">Pareto-efficient </w:t>
      </w:r>
      <w:r w:rsidR="00644021">
        <w:rPr>
          <w:noProof/>
          <w:lang w:val="en-GB"/>
        </w:rPr>
        <w:t xml:space="preserve">by DEA as </w:t>
      </w:r>
      <w:r w:rsidR="009D7BB7" w:rsidRPr="009D7BB7">
        <w:rPr>
          <w:noProof/>
          <w:lang w:val="en-GB"/>
        </w:rPr>
        <w:t>inefficient.</w:t>
      </w:r>
      <w:commentRangeEnd w:id="41"/>
      <w:r w:rsidR="005A3733">
        <w:rPr>
          <w:rStyle w:val="Refdecomentario"/>
        </w:rPr>
        <w:commentReference w:id="41"/>
      </w:r>
      <w:r w:rsidR="009D7BB7" w:rsidRPr="009D7BB7">
        <w:rPr>
          <w:noProof/>
          <w:lang w:val="en-GB"/>
        </w:rPr>
        <w:t xml:space="preserve"> </w:t>
      </w:r>
      <w:commentRangeStart w:id="42"/>
      <w:r w:rsidR="009D7BB7" w:rsidRPr="009D7BB7">
        <w:rPr>
          <w:noProof/>
          <w:lang w:val="en-GB"/>
        </w:rPr>
        <w:t xml:space="preserve">This is one of the advantages of applying machine learning techniques: they </w:t>
      </w:r>
      <w:r w:rsidR="00644021">
        <w:rPr>
          <w:noProof/>
          <w:lang w:val="en-GB"/>
        </w:rPr>
        <w:t xml:space="preserve">unveil measurement errors of the deterministic DEA based on a single sample thereby offering </w:t>
      </w:r>
      <w:r w:rsidR="009D7BB7" w:rsidRPr="009D7BB7">
        <w:rPr>
          <w:noProof/>
          <w:lang w:val="en-GB"/>
        </w:rPr>
        <w:t>a better separating frontier, which is more flexible and aims to be more generalizable</w:t>
      </w:r>
      <w:commentRangeEnd w:id="42"/>
      <w:r w:rsidR="005A3733">
        <w:rPr>
          <w:rStyle w:val="Refdecomentario"/>
        </w:rPr>
        <w:commentReference w:id="42"/>
      </w:r>
      <w:r w:rsidR="009D7BB7" w:rsidRPr="009D7BB7">
        <w:rPr>
          <w:noProof/>
          <w:lang w:val="en-GB"/>
        </w:rPr>
        <w:t>.</w:t>
      </w:r>
      <w:r w:rsidR="009D7BB7">
        <w:rPr>
          <w:noProof/>
          <w:lang w:val="en-GB"/>
        </w:rPr>
        <w:t xml:space="preserve"> </w:t>
      </w:r>
      <w:r w:rsidR="009D7BB7" w:rsidRPr="009D7BB7">
        <w:rPr>
          <w:noProof/>
          <w:lang w:val="en-GB"/>
        </w:rPr>
        <w:t xml:space="preserve">In Table 3, </w:t>
      </w:r>
      <w:commentRangeStart w:id="43"/>
      <w:commentRangeStart w:id="44"/>
      <w:r w:rsidR="009D7BB7" w:rsidRPr="009D7BB7">
        <w:rPr>
          <w:noProof/>
          <w:lang w:val="en-GB"/>
        </w:rPr>
        <w:t xml:space="preserve">we present </w:t>
      </w:r>
      <w:r w:rsidR="00FE02B8">
        <w:rPr>
          <w:noProof/>
          <w:lang w:val="en-GB"/>
        </w:rPr>
        <w:t>40</w:t>
      </w:r>
      <w:r w:rsidR="009D7BB7" w:rsidRPr="009D7BB7">
        <w:rPr>
          <w:noProof/>
          <w:lang w:val="en-GB"/>
        </w:rPr>
        <w:t xml:space="preserve"> Pareto-efficient DMUs detected by the additive model </w:t>
      </w:r>
      <w:r w:rsidR="00644021">
        <w:rPr>
          <w:noProof/>
          <w:lang w:val="en-GB"/>
        </w:rPr>
        <w:t xml:space="preserve">(with an unitary effeincy score) </w:t>
      </w:r>
      <w:r w:rsidR="009D7BB7" w:rsidRPr="009D7BB7">
        <w:rPr>
          <w:noProof/>
          <w:lang w:val="en-GB"/>
        </w:rPr>
        <w:t>and the scores achieved with our methodology</w:t>
      </w:r>
      <w:commentRangeEnd w:id="43"/>
      <w:r w:rsidR="00644021">
        <w:rPr>
          <w:rStyle w:val="Refdecomentario"/>
        </w:rPr>
        <w:commentReference w:id="43"/>
      </w:r>
      <w:commentRangeEnd w:id="44"/>
      <w:r w:rsidR="006E6FAF">
        <w:rPr>
          <w:rStyle w:val="Refdecomentario"/>
        </w:rPr>
        <w:commentReference w:id="44"/>
      </w:r>
      <w:r w:rsidR="009D7BB7" w:rsidRPr="009D7BB7">
        <w:rPr>
          <w:noProof/>
          <w:lang w:val="en-GB"/>
        </w:rPr>
        <w:t>. Many of these DMUs have scores below 1</w:t>
      </w:r>
      <w:r w:rsidR="00644021">
        <w:rPr>
          <w:noProof/>
          <w:lang w:val="en-GB"/>
        </w:rPr>
        <w:t xml:space="preserve"> based on ML classification methods. </w:t>
      </w:r>
      <w:r w:rsidR="009D7BB7" w:rsidRPr="009D7BB7">
        <w:rPr>
          <w:noProof/>
          <w:lang w:val="en-GB"/>
        </w:rPr>
        <w:t>SVM identifie</w:t>
      </w:r>
      <w:r w:rsidR="00644021">
        <w:rPr>
          <w:noProof/>
          <w:lang w:val="en-GB"/>
        </w:rPr>
        <w:t>s</w:t>
      </w:r>
      <w:r w:rsidR="009D7BB7" w:rsidRPr="009D7BB7">
        <w:rPr>
          <w:noProof/>
          <w:lang w:val="en-GB"/>
        </w:rPr>
        <w:t xml:space="preserve"> 9 DMUs as inefficient </w:t>
      </w:r>
      <w:r w:rsidR="00644021">
        <w:rPr>
          <w:noProof/>
          <w:lang w:val="en-GB"/>
        </w:rPr>
        <w:t>while N</w:t>
      </w:r>
      <w:r w:rsidR="009D7BB7" w:rsidRPr="009D7BB7">
        <w:rPr>
          <w:noProof/>
          <w:lang w:val="en-GB"/>
        </w:rPr>
        <w:t>N identifie</w:t>
      </w:r>
      <w:r w:rsidR="00644021">
        <w:rPr>
          <w:noProof/>
          <w:lang w:val="en-GB"/>
        </w:rPr>
        <w:t>s</w:t>
      </w:r>
      <w:r w:rsidR="009D7BB7" w:rsidRPr="009D7BB7">
        <w:rPr>
          <w:noProof/>
          <w:lang w:val="en-GB"/>
        </w:rPr>
        <w:t xml:space="preserve"> 2. The maximum score estimated by SVM is 1.065, while for NN it is 1.025. There are 5 DMUs that are infeasible for SVM, but NN can determine their scores. The minimum score estimated by NN is 0.785, and for SVM, it is 0.915. For this dataset, NN is able to estimate the score for all the DMUs, whereas SVM tends to classify more DMUs as inefficient, </w:t>
      </w:r>
      <w:r w:rsidR="00644021">
        <w:rPr>
          <w:noProof/>
          <w:lang w:val="en-GB"/>
        </w:rPr>
        <w:t xml:space="preserve">with slighter </w:t>
      </w:r>
      <w:r w:rsidR="009D7BB7" w:rsidRPr="009D7BB7">
        <w:rPr>
          <w:noProof/>
          <w:lang w:val="en-GB"/>
        </w:rPr>
        <w:t>higher scores than NN</w:t>
      </w:r>
      <w:r w:rsidR="00644021">
        <w:rPr>
          <w:noProof/>
          <w:lang w:val="en-GB"/>
        </w:rPr>
        <w:t xml:space="preserve"> as shown in Figure 2</w:t>
      </w:r>
      <w:r w:rsidR="009D7BB7" w:rsidRPr="009D7BB7">
        <w:rPr>
          <w:noProof/>
          <w:lang w:val="en-GB"/>
        </w:rPr>
        <w:t>.</w:t>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796"/>
        <w:gridCol w:w="960"/>
        <w:gridCol w:w="1124"/>
      </w:tblGrid>
      <w:tr w:rsidR="00072CE3" w:rsidRPr="009D7BB7" w14:paraId="386F98B4" w14:textId="77777777" w:rsidTr="0081108D">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9D7BB7" w:rsidRDefault="00072CE3" w:rsidP="0081108D">
            <w:pPr>
              <w:spacing w:after="0" w:line="240" w:lineRule="auto"/>
              <w:jc w:val="center"/>
              <w:rPr>
                <w:rFonts w:eastAsia="Times New Roman" w:cs="Times New Roman"/>
                <w:b/>
                <w:bCs/>
                <w:color w:val="000000"/>
                <w:kern w:val="0"/>
                <w:lang w:val="en-GB" w:eastAsia="es-ES"/>
                <w14:ligatures w14:val="none"/>
              </w:rPr>
            </w:pPr>
            <w:commentRangeStart w:id="45"/>
          </w:p>
        </w:tc>
        <w:tc>
          <w:tcPr>
            <w:tcW w:w="960" w:type="dxa"/>
            <w:tcBorders>
              <w:top w:val="nil"/>
              <w:left w:val="nil"/>
              <w:bottom w:val="single" w:sz="4" w:space="0" w:color="auto"/>
              <w:right w:val="nil"/>
            </w:tcBorders>
            <w:vAlign w:val="center"/>
          </w:tcPr>
          <w:p w14:paraId="53209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NN</w:t>
            </w:r>
          </w:p>
        </w:tc>
      </w:tr>
      <w:tr w:rsidR="00072CE3" w:rsidRPr="009D7BB7" w14:paraId="019CDE66" w14:textId="77777777" w:rsidTr="0081108D">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9761E5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AD5244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147C1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2243AB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9B4A8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F234D6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r>
      <w:tr w:rsidR="00072CE3" w:rsidRPr="009D7BB7" w14:paraId="312BD73F"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05C8604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F33DA6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5C4B317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49C35C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36E2B2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r>
      <w:tr w:rsidR="00072CE3" w:rsidRPr="009D7BB7" w14:paraId="6B5376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28A0045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71E9CBB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A90AF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785</w:t>
            </w:r>
          </w:p>
        </w:tc>
      </w:tr>
      <w:tr w:rsidR="00072CE3" w:rsidRPr="009D7BB7" w14:paraId="15DFF90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CA30C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0DDB9C4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1EC8B582"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855</w:t>
            </w:r>
          </w:p>
        </w:tc>
      </w:tr>
      <w:tr w:rsidR="00072CE3" w:rsidRPr="009D7BB7" w14:paraId="6CC72FB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5106F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4D16D34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4</w:t>
            </w:r>
          </w:p>
        </w:tc>
        <w:tc>
          <w:tcPr>
            <w:tcW w:w="960" w:type="dxa"/>
            <w:tcBorders>
              <w:top w:val="nil"/>
              <w:left w:val="nil"/>
              <w:bottom w:val="nil"/>
              <w:right w:val="nil"/>
            </w:tcBorders>
            <w:vAlign w:val="bottom"/>
          </w:tcPr>
          <w:p w14:paraId="64EC6C8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B3DE0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lastRenderedPageBreak/>
              <w:t>25</w:t>
            </w:r>
          </w:p>
        </w:tc>
        <w:tc>
          <w:tcPr>
            <w:tcW w:w="960" w:type="dxa"/>
            <w:tcBorders>
              <w:top w:val="nil"/>
              <w:left w:val="nil"/>
              <w:bottom w:val="nil"/>
              <w:right w:val="nil"/>
            </w:tcBorders>
            <w:vAlign w:val="bottom"/>
          </w:tcPr>
          <w:p w14:paraId="5A5399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25</w:t>
            </w:r>
          </w:p>
        </w:tc>
      </w:tr>
      <w:tr w:rsidR="00072CE3" w:rsidRPr="009D7BB7" w14:paraId="53137C6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r>
      <w:tr w:rsidR="00072CE3" w:rsidRPr="009D7BB7" w14:paraId="4493B86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7</w:t>
            </w:r>
          </w:p>
        </w:tc>
        <w:tc>
          <w:tcPr>
            <w:tcW w:w="960" w:type="dxa"/>
            <w:tcBorders>
              <w:top w:val="nil"/>
              <w:left w:val="nil"/>
              <w:bottom w:val="nil"/>
              <w:right w:val="nil"/>
            </w:tcBorders>
            <w:vAlign w:val="bottom"/>
          </w:tcPr>
          <w:p w14:paraId="47761D6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4BFD487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ED8022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FCE077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9AE51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4AA0A6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154DE9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210D55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764B207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42AFF66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05</w:t>
            </w:r>
          </w:p>
        </w:tc>
      </w:tr>
      <w:tr w:rsidR="00072CE3" w:rsidRPr="009D7BB7"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86</w:t>
            </w:r>
          </w:p>
        </w:tc>
        <w:tc>
          <w:tcPr>
            <w:tcW w:w="960" w:type="dxa"/>
            <w:tcBorders>
              <w:top w:val="nil"/>
              <w:left w:val="nil"/>
              <w:right w:val="nil"/>
            </w:tcBorders>
            <w:shd w:val="clear" w:color="auto" w:fill="auto"/>
            <w:noWrap/>
            <w:vAlign w:val="bottom"/>
            <w:hideMark/>
          </w:tcPr>
          <w:p w14:paraId="16B7C48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214D7385" w14:textId="77777777" w:rsidTr="00635737">
        <w:trPr>
          <w:trHeight w:val="300"/>
          <w:jc w:val="center"/>
        </w:trPr>
        <w:tc>
          <w:tcPr>
            <w:tcW w:w="960" w:type="dxa"/>
            <w:tcBorders>
              <w:top w:val="nil"/>
              <w:left w:val="nil"/>
              <w:bottom w:val="single" w:sz="4" w:space="0" w:color="auto"/>
              <w:right w:val="nil"/>
            </w:tcBorders>
            <w:shd w:val="clear" w:color="auto" w:fill="auto"/>
            <w:noWrap/>
            <w:vAlign w:val="bottom"/>
            <w:hideMark/>
          </w:tcPr>
          <w:p w14:paraId="2904110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8</w:t>
            </w:r>
          </w:p>
        </w:tc>
        <w:tc>
          <w:tcPr>
            <w:tcW w:w="960" w:type="dxa"/>
            <w:tcBorders>
              <w:top w:val="nil"/>
              <w:left w:val="nil"/>
              <w:bottom w:val="single" w:sz="4" w:space="0" w:color="auto"/>
              <w:right w:val="nil"/>
            </w:tcBorders>
            <w:vAlign w:val="bottom"/>
          </w:tcPr>
          <w:p w14:paraId="1C0DB7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92</w:t>
            </w:r>
          </w:p>
        </w:tc>
        <w:tc>
          <w:tcPr>
            <w:tcW w:w="960" w:type="dxa"/>
            <w:tcBorders>
              <w:top w:val="nil"/>
              <w:left w:val="nil"/>
              <w:bottom w:val="single" w:sz="4" w:space="0" w:color="auto"/>
              <w:right w:val="nil"/>
            </w:tcBorders>
            <w:shd w:val="clear" w:color="auto" w:fill="auto"/>
            <w:noWrap/>
            <w:vAlign w:val="bottom"/>
            <w:hideMark/>
          </w:tcPr>
          <w:p w14:paraId="554087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single" w:sz="4" w:space="0" w:color="auto"/>
              <w:right w:val="nil"/>
            </w:tcBorders>
            <w:shd w:val="clear" w:color="auto" w:fill="auto"/>
            <w:noWrap/>
            <w:vAlign w:val="bottom"/>
            <w:hideMark/>
          </w:tcPr>
          <w:p w14:paraId="278B2D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commentRangeEnd w:id="45"/>
            <w:r w:rsidR="00FE02B8">
              <w:rPr>
                <w:rStyle w:val="Refdecomentario"/>
              </w:rPr>
              <w:commentReference w:id="45"/>
            </w:r>
          </w:p>
        </w:tc>
      </w:tr>
    </w:tbl>
    <w:p w14:paraId="33557694" w14:textId="77777777" w:rsidR="00072CE3" w:rsidRPr="008D1DE6" w:rsidRDefault="00072CE3" w:rsidP="00072CE3">
      <w:pPr>
        <w:pStyle w:val="Descripcin"/>
        <w:rPr>
          <w:color w:val="auto"/>
        </w:rPr>
      </w:pPr>
    </w:p>
    <w:p w14:paraId="70B2ED9F" w14:textId="72D9595B" w:rsidR="00072CE3" w:rsidRPr="008D1DE6" w:rsidRDefault="00072CE3" w:rsidP="00072CE3">
      <w:pPr>
        <w:pStyle w:val="Descripcin"/>
        <w:jc w:val="center"/>
        <w:rPr>
          <w:color w:val="auto"/>
          <w:lang w:val="en-GB"/>
        </w:rPr>
      </w:pPr>
      <w:r w:rsidRPr="008D1DE6">
        <w:rPr>
          <w:color w:val="auto"/>
        </w:rPr>
        <w:t>Table 3.</w:t>
      </w:r>
      <w:r w:rsidR="00C21463" w:rsidRPr="008D1DE6">
        <w:rPr>
          <w:color w:val="auto"/>
        </w:rPr>
        <w:t xml:space="preserve"> Pareto-efficient DMUs in the Pisa 2018 dataset, as identified through the additive model, along with their scores calculated using SVM and neural networks.</w:t>
      </w:r>
    </w:p>
    <w:p w14:paraId="15268030" w14:textId="77777777" w:rsidR="00072CE3" w:rsidRDefault="00072CE3" w:rsidP="00A00CA6">
      <w:pPr>
        <w:spacing w:line="360" w:lineRule="auto"/>
        <w:rPr>
          <w:noProof/>
          <w:highlight w:val="yellow"/>
          <w:lang w:val="en-GB"/>
        </w:rPr>
      </w:pPr>
    </w:p>
    <w:p w14:paraId="6B439670" w14:textId="64B83E04" w:rsidR="00744AA7" w:rsidRDefault="00473A7A" w:rsidP="00A302A8">
      <w:pPr>
        <w:spacing w:line="360" w:lineRule="auto"/>
      </w:pPr>
      <w:commentRangeStart w:id="46"/>
      <w:r w:rsidRPr="00596BA3">
        <w:t xml:space="preserve">The sensitivity analysis conducted on the SVM-calculated model reveals the following order of importance: </w:t>
      </w:r>
      <w:r w:rsidR="004B3C61">
        <w:t xml:space="preserve">the </w:t>
      </w:r>
      <w:proofErr w:type="gramStart"/>
      <w:r w:rsidR="004B3C61">
        <w:t xml:space="preserve">input </w:t>
      </w:r>
      <w:r w:rsidRPr="00596BA3">
        <w:t>ESCS (0.431)</w:t>
      </w:r>
      <w:proofErr w:type="gramEnd"/>
      <w:r w:rsidR="00644021">
        <w:t xml:space="preserve"> </w:t>
      </w:r>
      <w:r w:rsidRPr="00596BA3">
        <w:t xml:space="preserve">is the most </w:t>
      </w:r>
      <w:r w:rsidR="00D51BFA" w:rsidRPr="00596BA3">
        <w:t xml:space="preserve">important variable. It </w:t>
      </w:r>
      <w:r w:rsidR="004B3C61">
        <w:t>is followed by two outputs:</w:t>
      </w:r>
      <w:r w:rsidR="00D51BFA" w:rsidRPr="00596BA3">
        <w:t xml:space="preserve"> PVMATH (0.193), </w:t>
      </w:r>
      <w:r w:rsidR="00B038E0" w:rsidRPr="00596BA3">
        <w:rPr>
          <w:lang w:val="en-GB"/>
        </w:rPr>
        <w:t>PVSCIE (</w:t>
      </w:r>
      <w:r w:rsidR="00742A47" w:rsidRPr="00596BA3">
        <w:rPr>
          <w:lang w:val="en-GB"/>
        </w:rPr>
        <w:t xml:space="preserve">0.161), </w:t>
      </w:r>
      <w:r w:rsidR="004B3C61">
        <w:rPr>
          <w:lang w:val="en-GB"/>
        </w:rPr>
        <w:t xml:space="preserve">the remaining inputs: </w:t>
      </w:r>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 xml:space="preserve">3), </w:t>
      </w:r>
      <w:r w:rsidR="004B3C61">
        <w:rPr>
          <w:lang w:val="en-GB"/>
        </w:rPr>
        <w:t xml:space="preserve">the last output, </w:t>
      </w:r>
      <w:r w:rsidR="00372842" w:rsidRPr="00596BA3">
        <w:rPr>
          <w:lang w:val="en-GB"/>
        </w:rPr>
        <w:t>PVREAD (0.0</w:t>
      </w:r>
      <w:r w:rsidR="003E14EB" w:rsidRPr="00596BA3">
        <w:rPr>
          <w:lang w:val="en-GB"/>
        </w:rPr>
        <w:t>29</w:t>
      </w:r>
      <w:r w:rsidR="00372842" w:rsidRPr="00596BA3">
        <w:rPr>
          <w:lang w:val="en-GB"/>
        </w:rPr>
        <w:t>)</w:t>
      </w:r>
      <w:r w:rsidR="003E14EB" w:rsidRPr="00596BA3">
        <w:rPr>
          <w:lang w:val="en-GB"/>
        </w:rPr>
        <w:t xml:space="preserve"> and </w:t>
      </w:r>
      <w:r w:rsidR="004B3C61">
        <w:rPr>
          <w:lang w:val="en-GB"/>
        </w:rPr>
        <w:t xml:space="preserve">one context variable: </w:t>
      </w:r>
      <w:r w:rsidR="003E14EB" w:rsidRPr="00596BA3">
        <w:rPr>
          <w:lang w:val="en-GB"/>
        </w:rPr>
        <w:t>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commentRangeStart w:id="47"/>
      <w:r w:rsidR="00C247B9" w:rsidRPr="00596BA3">
        <w:rPr>
          <w:lang w:val="en-GB"/>
        </w:rPr>
        <w:t>).</w:t>
      </w:r>
      <w:r w:rsidR="00F91BF2" w:rsidRPr="00596BA3">
        <w:rPr>
          <w:lang w:val="en-GB"/>
        </w:rPr>
        <w:t xml:space="preserve"> </w:t>
      </w:r>
      <w:commentRangeEnd w:id="46"/>
      <w:r w:rsidR="00644021">
        <w:rPr>
          <w:rStyle w:val="Refdecomentario"/>
        </w:rPr>
        <w:commentReference w:id="46"/>
      </w:r>
      <w:r w:rsidR="00F91BF2" w:rsidRPr="00596BA3">
        <w:t xml:space="preserve">Both results highlight the importance of </w:t>
      </w:r>
      <w:r w:rsidR="004B3C61">
        <w:t xml:space="preserve">the </w:t>
      </w:r>
      <w:r w:rsidR="00F91BF2" w:rsidRPr="00596BA3">
        <w:t xml:space="preserve">ESCS </w:t>
      </w:r>
      <w:r w:rsidR="004B3C61">
        <w:t xml:space="preserve">input </w:t>
      </w:r>
      <w:r w:rsidR="00F91BF2" w:rsidRPr="00596BA3">
        <w:t>in model training, assigning it similar significance</w:t>
      </w:r>
      <w:commentRangeEnd w:id="47"/>
      <w:r w:rsidR="00E30A26">
        <w:rPr>
          <w:rStyle w:val="Refdecomentario"/>
        </w:rPr>
        <w:commentReference w:id="47"/>
      </w:r>
      <w:r w:rsidR="00F91BF2" w:rsidRPr="00596BA3">
        <w:t>.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r w:rsidR="004B3C61">
        <w:t xml:space="preserve"> </w:t>
      </w:r>
    </w:p>
    <w:p w14:paraId="6367AED0" w14:textId="3C8625FE" w:rsidR="00F42F3A" w:rsidRDefault="0004551A" w:rsidP="008D1DE6">
      <w:pPr>
        <w:spacing w:line="360" w:lineRule="auto"/>
        <w:jc w:val="center"/>
      </w:pPr>
      <w:r>
        <w:rPr>
          <w:noProof/>
        </w:rPr>
        <w:lastRenderedPageBreak/>
        <w:drawing>
          <wp:inline distT="0" distB="0" distL="0" distR="0" wp14:anchorId="3699A63B" wp14:editId="6950E5D1">
            <wp:extent cx="3962400" cy="3129315"/>
            <wp:effectExtent l="0" t="0" r="0" b="0"/>
            <wp:docPr id="171693905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976651" cy="3140570"/>
                    </a:xfrm>
                    <a:prstGeom prst="rect">
                      <a:avLst/>
                    </a:prstGeom>
                    <a:noFill/>
                    <a:ln>
                      <a:noFill/>
                    </a:ln>
                  </pic:spPr>
                </pic:pic>
              </a:graphicData>
            </a:graphic>
          </wp:inline>
        </w:drawing>
      </w:r>
    </w:p>
    <w:p w14:paraId="633B01F5" w14:textId="115F0204"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By enabling the evaluation of schools outside the observed dataset, our approach offers a robust tool for continuous improvement and strategic planning in education systems.</w:t>
      </w:r>
    </w:p>
    <w:p w14:paraId="1464F22E" w14:textId="77777777" w:rsidR="00A302A8" w:rsidRDefault="00A302A8" w:rsidP="00DD0094">
      <w:pPr>
        <w:spacing w:line="360" w:lineRule="auto"/>
        <w:rPr>
          <w:lang w:val="en-GB"/>
        </w:rPr>
      </w:pPr>
    </w:p>
    <w:p w14:paraId="07431992" w14:textId="47FFAB74" w:rsidR="00A1488B" w:rsidRDefault="00C21463" w:rsidP="005C1F82">
      <w:pPr>
        <w:spacing w:line="360" w:lineRule="auto"/>
        <w:rPr>
          <w:lang w:val="en-GB"/>
        </w:rPr>
      </w:pPr>
      <w:r w:rsidRPr="00C21463">
        <w:t xml:space="preserve">To conclude, we </w:t>
      </w:r>
      <w:r w:rsidR="004B3C61">
        <w:t xml:space="preserve">evaluate </w:t>
      </w:r>
      <w:r w:rsidRPr="00C21463">
        <w:t xml:space="preserve">three hypothetical public schools of the same type, each with </w:t>
      </w:r>
      <w:r>
        <w:t>different</w:t>
      </w:r>
      <w:r w:rsidRPr="00C21463">
        <w:t xml:space="preserve"> characteristics, located in the Valencian Community. </w:t>
      </w:r>
      <w:r w:rsidR="009D21E7">
        <w:t>We assign t</w:t>
      </w:r>
      <w:r w:rsidRPr="00C21463">
        <w:t xml:space="preserve">he first school </w:t>
      </w:r>
      <w:r w:rsidR="009D21E7">
        <w:t xml:space="preserve">a </w:t>
      </w:r>
      <w:r>
        <w:t xml:space="preserve">value </w:t>
      </w:r>
      <w:r w:rsidR="009D21E7">
        <w:t xml:space="preserve">of </w:t>
      </w:r>
      <w:r w:rsidRPr="00C21463">
        <w:t>ESCS</w:t>
      </w:r>
      <w:r w:rsidR="009D21E7">
        <w:t xml:space="preserve"> equal to </w:t>
      </w:r>
      <w:r w:rsidR="009D21E7" w:rsidRPr="00C21463">
        <w:t>25th percentile</w:t>
      </w:r>
      <w:r w:rsidRPr="00C21463">
        <w:t>, with the values of the remaining variables set at the average</w:t>
      </w:r>
      <w:r>
        <w:t xml:space="preserve"> </w:t>
      </w:r>
      <w:r w:rsidR="009D21E7">
        <w:t xml:space="preserve">of </w:t>
      </w:r>
      <w:r>
        <w:t>this region</w:t>
      </w:r>
      <w:r w:rsidRPr="00C21463">
        <w:t xml:space="preserve">. The scores generated by the SVM model and the NN model are 1.055 and 1.065, respectively. The second school has the 90th percentile </w:t>
      </w:r>
      <w:r w:rsidR="009D21E7">
        <w:t>of</w:t>
      </w:r>
      <w:r>
        <w:t xml:space="preserve"> </w:t>
      </w:r>
      <w:r w:rsidRPr="00C21463">
        <w:t xml:space="preserve">ESCS, PVMATH </w:t>
      </w:r>
      <w:r>
        <w:t>has</w:t>
      </w:r>
      <w:r w:rsidRPr="00C21463">
        <w:t xml:space="preserve"> the 25th percentile, and the values of the remaining variables </w:t>
      </w:r>
      <w:proofErr w:type="gramStart"/>
      <w:r w:rsidRPr="00C21463">
        <w:t>set</w:t>
      </w:r>
      <w:proofErr w:type="gramEnd"/>
      <w:r w:rsidRPr="00C21463">
        <w:t xml:space="preserve"> at the average. The resulting scores are 1.185 from the SVM </w:t>
      </w:r>
      <w:r w:rsidRPr="00C21463">
        <w:lastRenderedPageBreak/>
        <w:t>model and 1.155 from the NN model. The third school has the 75th percentile</w:t>
      </w:r>
      <w:r>
        <w:t xml:space="preserve"> as</w:t>
      </w:r>
      <w:r w:rsidRPr="00C21463">
        <w:t xml:space="preserve"> ESCS, with the values of the remaining variables set at the average. The scores estimated by the SVM and NN models are 1.125 and 1.115, respectively.</w:t>
      </w:r>
      <w:r w:rsidR="005C1F82">
        <w:t xml:space="preserve"> </w:t>
      </w:r>
      <w:r w:rsidR="005C1F82" w:rsidRPr="005C1F82">
        <w:rPr>
          <w:lang w:val="en-GB"/>
        </w:rPr>
        <w:t xml:space="preserve">To interpret these results, it is crucial to consider the impact of ESCS on the efficiency scores of the schools. The ESCS is a </w:t>
      </w:r>
      <w:r w:rsidR="005C1F82">
        <w:rPr>
          <w:lang w:val="en-GB"/>
        </w:rPr>
        <w:t xml:space="preserve">relevant </w:t>
      </w:r>
      <w:r w:rsidR="005C1F82" w:rsidRPr="005C1F82">
        <w:rPr>
          <w:lang w:val="en-GB"/>
        </w:rPr>
        <w:t>variable in our model, indicating that higher socio-economic status generally correlates with greater efficiency.</w:t>
      </w:r>
      <w:r w:rsidR="005C1F82">
        <w:rPr>
          <w:lang w:val="en-GB"/>
        </w:rPr>
        <w:t xml:space="preserve"> </w:t>
      </w:r>
      <w:r w:rsidR="005C1F82" w:rsidRPr="005C1F82">
        <w:rPr>
          <w:lang w:val="en-GB"/>
        </w:rPr>
        <w:t xml:space="preserve">For the first school, which has an ESCS in the 25th percentile, the scores generated by the SVM and NN models are 1.055 and 1.065, respectively. This lower ESCS suggests that </w:t>
      </w:r>
      <w:r w:rsidR="001B2E08">
        <w:rPr>
          <w:lang w:val="en-GB"/>
        </w:rPr>
        <w:t xml:space="preserve">students attending </w:t>
      </w:r>
      <w:r w:rsidR="005C1F82" w:rsidRPr="005C1F82">
        <w:rPr>
          <w:lang w:val="en-GB"/>
        </w:rPr>
        <w:t>this school face more challenges in achieving efficiency compared to schools with higher ESCS values.</w:t>
      </w:r>
      <w:r w:rsidR="005C1F82">
        <w:rPr>
          <w:lang w:val="en-GB"/>
        </w:rPr>
        <w:t xml:space="preserve"> </w:t>
      </w:r>
      <w:commentRangeStart w:id="48"/>
      <w:commentRangeStart w:id="49"/>
      <w:r w:rsidR="005C1F82" w:rsidRPr="005C1F82">
        <w:rPr>
          <w:lang w:val="en-GB"/>
        </w:rPr>
        <w:t xml:space="preserve">The second school, with an ESCS in the 90th percentile and PVMATH in the 25th percentile, shows scores of 1.185 from the SVM model and 1.155 from the NN model. </w:t>
      </w:r>
      <w:commentRangeEnd w:id="48"/>
      <w:r w:rsidR="00E77920">
        <w:rPr>
          <w:rStyle w:val="Refdecomentario"/>
        </w:rPr>
        <w:commentReference w:id="48"/>
      </w:r>
      <w:commentRangeEnd w:id="49"/>
      <w:r w:rsidR="000936B1">
        <w:rPr>
          <w:rStyle w:val="Refdecomentario"/>
        </w:rPr>
        <w:commentReference w:id="49"/>
      </w:r>
      <w:r w:rsidR="00E77920">
        <w:rPr>
          <w:lang w:val="en-GB"/>
        </w:rPr>
        <w:t xml:space="preserve">This school is more inefficient because despite students having a high ESCS, this does not materialize in a high score for </w:t>
      </w:r>
      <w:r w:rsidR="005C1F82" w:rsidRPr="005C1F82">
        <w:rPr>
          <w:lang w:val="en-GB"/>
        </w:rPr>
        <w:t>PVMATH</w:t>
      </w:r>
      <w:r w:rsidR="00E77920">
        <w:rPr>
          <w:lang w:val="en-GB"/>
        </w:rPr>
        <w:t xml:space="preserve">. We see that according to the sensitivity analysis, </w:t>
      </w:r>
      <w:r w:rsidR="005C1F82" w:rsidRPr="005C1F82">
        <w:rPr>
          <w:lang w:val="en-GB"/>
        </w:rPr>
        <w:t xml:space="preserve">the high ESCS contributes to higher overall </w:t>
      </w:r>
      <w:r w:rsidR="00E77920">
        <w:rPr>
          <w:lang w:val="en-GB"/>
        </w:rPr>
        <w:t>in</w:t>
      </w:r>
      <w:r w:rsidR="005C1F82" w:rsidRPr="005C1F82">
        <w:rPr>
          <w:lang w:val="en-GB"/>
        </w:rPr>
        <w:t>efficiency scores, demonstrating the significant influence of socio-economic status.</w:t>
      </w:r>
      <w:r w:rsidR="005C1F82">
        <w:rPr>
          <w:lang w:val="en-GB"/>
        </w:rPr>
        <w:t xml:space="preserve"> </w:t>
      </w:r>
      <w:r w:rsidR="005C1F82" w:rsidRPr="005C1F82">
        <w:rPr>
          <w:lang w:val="en-GB"/>
        </w:rPr>
        <w:t xml:space="preserve">The third school has an ESCS in the 75th percentile and average values for the remaining variables. </w:t>
      </w:r>
      <w:commentRangeStart w:id="50"/>
      <w:commentRangeStart w:id="51"/>
      <w:r w:rsidR="005C1F82" w:rsidRPr="005C1F82">
        <w:rPr>
          <w:lang w:val="en-GB"/>
        </w:rPr>
        <w:t xml:space="preserve">The SVM and NN models estimate the scores as 1.125 and 1.115, respectively. This school, with a moderately high ESCS, shows efficiency scores that fall between the first and second schools, </w:t>
      </w:r>
      <w:r w:rsidR="00A1488B">
        <w:rPr>
          <w:lang w:val="en-GB"/>
        </w:rPr>
        <w:t xml:space="preserve">because the output scores are on average (like the first school), </w:t>
      </w:r>
      <w:proofErr w:type="gramStart"/>
      <w:r w:rsidR="00A1488B">
        <w:rPr>
          <w:lang w:val="en-GB"/>
        </w:rPr>
        <w:t>but  the</w:t>
      </w:r>
      <w:proofErr w:type="gramEnd"/>
      <w:r w:rsidR="00A1488B">
        <w:rPr>
          <w:lang w:val="en-GB"/>
        </w:rPr>
        <w:t xml:space="preserve"> socioeconomic status of the students is higher (yet below the 90</w:t>
      </w:r>
      <w:r w:rsidR="00A1488B" w:rsidRPr="008D1DE6">
        <w:rPr>
          <w:vertAlign w:val="superscript"/>
          <w:lang w:val="en-GB"/>
        </w:rPr>
        <w:t>th</w:t>
      </w:r>
      <w:r w:rsidR="00A1488B">
        <w:rPr>
          <w:lang w:val="en-GB"/>
        </w:rPr>
        <w:t xml:space="preserve"> percentile of the second school)</w:t>
      </w:r>
      <w:r w:rsidR="005C1F82" w:rsidRPr="005C1F82">
        <w:rPr>
          <w:lang w:val="en-GB"/>
        </w:rPr>
        <w:t>.</w:t>
      </w:r>
      <w:commentRangeEnd w:id="50"/>
      <w:r w:rsidR="00A1488B">
        <w:rPr>
          <w:rStyle w:val="Refdecomentario"/>
        </w:rPr>
        <w:commentReference w:id="50"/>
      </w:r>
      <w:commentRangeEnd w:id="51"/>
      <w:r w:rsidR="000936B1">
        <w:rPr>
          <w:rStyle w:val="Refdecomentario"/>
        </w:rPr>
        <w:commentReference w:id="51"/>
      </w:r>
      <w:r w:rsidR="005C1F82">
        <w:rPr>
          <w:lang w:val="en-GB"/>
        </w:rPr>
        <w:t xml:space="preserve"> </w:t>
      </w:r>
    </w:p>
    <w:p w14:paraId="78117CF1" w14:textId="3438A41F" w:rsidR="005C1F82" w:rsidRPr="005C1F82" w:rsidRDefault="005C1F82" w:rsidP="005C1F82">
      <w:pPr>
        <w:spacing w:line="360" w:lineRule="auto"/>
        <w:rPr>
          <w:lang w:val="en-GB"/>
        </w:rPr>
      </w:pPr>
      <w:commentRangeStart w:id="52"/>
      <w:commentRangeStart w:id="53"/>
      <w:r>
        <w:rPr>
          <w:lang w:val="en-GB"/>
        </w:rPr>
        <w:t>Overall</w:t>
      </w:r>
      <w:r w:rsidRPr="005C1F82">
        <w:rPr>
          <w:lang w:val="en-GB"/>
        </w:rPr>
        <w:t xml:space="preserve">, these results highlight the pivotal role of socio-economic status in determining school efficiency. </w:t>
      </w:r>
      <w:r w:rsidR="00A1488B">
        <w:rPr>
          <w:lang w:val="en-GB"/>
        </w:rPr>
        <w:t xml:space="preserve">Rather interestingly </w:t>
      </w:r>
      <w:r w:rsidRPr="005C1F82">
        <w:rPr>
          <w:lang w:val="en-GB"/>
        </w:rPr>
        <w:t xml:space="preserve">Schools with higher ESCS values tend to achieve better efficiency scores, even when other variables such as academic performance (PVMATH) are lower. </w:t>
      </w:r>
      <w:commentRangeEnd w:id="52"/>
      <w:r w:rsidR="00A1488B">
        <w:rPr>
          <w:rStyle w:val="Refdecomentario"/>
        </w:rPr>
        <w:commentReference w:id="52"/>
      </w:r>
      <w:commentRangeEnd w:id="53"/>
      <w:r w:rsidR="000936B1">
        <w:rPr>
          <w:rStyle w:val="Refdecomentario"/>
        </w:rPr>
        <w:commentReference w:id="53"/>
      </w: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6EDC905" w:rsidR="00FD29D9" w:rsidRDefault="001B2E08" w:rsidP="00FD29D9">
      <w:pPr>
        <w:spacing w:line="360" w:lineRule="auto"/>
      </w:pPr>
      <w:r>
        <w:t>A</w:t>
      </w:r>
      <w:r w:rsidR="00FD29D9">
        <w:t xml:space="preserve"> growing </w:t>
      </w:r>
      <w:r>
        <w:t xml:space="preserve">literature is </w:t>
      </w:r>
      <w:r w:rsidR="00FD29D9">
        <w:t xml:space="preserve">focusing on the combined use of ML-DEA methodologies to predict organizational efficiency across </w:t>
      </w:r>
      <w:r>
        <w:t>diverse sectors</w:t>
      </w:r>
      <w:r w:rsidR="00FD29D9">
        <w:t>.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rsidR="00FD29D9">
        <w:t xml:space="preserve"> of </w:t>
      </w:r>
      <w:r>
        <w:t xml:space="preserve">DMUs </w:t>
      </w:r>
      <w:r w:rsidR="00254824">
        <w:t xml:space="preserve">(or even </w:t>
      </w:r>
      <w:r w:rsidR="00254824" w:rsidRPr="00C0518C">
        <w:t>unseen data</w:t>
      </w:r>
      <w:r w:rsidR="00254824">
        <w:t>)</w:t>
      </w:r>
      <w:r w:rsidR="00FD29D9">
        <w:t xml:space="preserve"> but also in refining the evaluation process</w:t>
      </w:r>
      <w:r w:rsidR="00910E20">
        <w:t xml:space="preserve"> of observations</w:t>
      </w:r>
      <w:r w:rsidR="00FD29D9">
        <w:t xml:space="preserve"> by introducing </w:t>
      </w:r>
      <w:r w:rsidR="00B56BF0">
        <w:t>new judgment</w:t>
      </w:r>
      <w:r w:rsidR="00FD29D9">
        <w:t xml:space="preserve"> element</w:t>
      </w:r>
      <w:r w:rsidR="00B56BF0">
        <w:t>s</w:t>
      </w:r>
      <w:r w:rsidR="00FD29D9">
        <w:t xml:space="preserve"> into the nature of traditional DEA </w:t>
      </w:r>
      <w:r w:rsidR="00B56BF0">
        <w:t>assessments</w:t>
      </w:r>
      <w:r w:rsidR="00FD29D9">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 xml:space="preserve">The advantages of our integrated approach extend beyond just analytical improvements. They also offer practical benefits in terms of scalability and adaptability. The model's ability to handle </w:t>
      </w:r>
      <w:r>
        <w:lastRenderedPageBreak/>
        <w:t>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435DD789"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w:t>
      </w:r>
      <w:r w:rsidR="001B2E08">
        <w:t xml:space="preserve">and </w:t>
      </w:r>
      <w:r w:rsidRPr="00DB0612">
        <w:t>offer</w:t>
      </w:r>
      <w:r w:rsidR="001B2E08">
        <w:t>s</w:t>
      </w:r>
      <w:r w:rsidRPr="00DB0612">
        <w:t xml:space="preserve"> a more nuanced understanding and interpretability of the results through variable importance ranking. This synthesis not only enhances traditional DEA by addressing its limitations—such as handling nonlinearity</w:t>
      </w:r>
      <w:r w:rsidR="001B2E08">
        <w:t>,</w:t>
      </w:r>
      <w:r w:rsidRPr="00DB0612">
        <w:t xml:space="preserve"> model overfitting</w:t>
      </w:r>
      <w:r w:rsidR="001B2E08">
        <w:t xml:space="preserve"> and lack of discriminatory power</w:t>
      </w:r>
      <w:r w:rsidRPr="00DB0612">
        <w:t xml:space="preserve">—but also leverages the computational prowess of ML to </w:t>
      </w:r>
      <w:r w:rsidR="00E30A26">
        <w:t xml:space="preserve">cut through </w:t>
      </w:r>
      <w:r w:rsidRPr="00DB0612">
        <w:t xml:space="preserve">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4EFD2E4B" w:rsidR="00EE4803" w:rsidRDefault="00EE4803" w:rsidP="00EE4803">
      <w:pPr>
        <w:spacing w:line="360" w:lineRule="auto"/>
      </w:pPr>
      <w:r>
        <w:t xml:space="preserve">1. </w:t>
      </w:r>
      <w:r w:rsidRPr="008D1DE6">
        <w:rPr>
          <w:i/>
          <w:iCs/>
        </w:rPr>
        <w:t>Improved Accuracy and Robustness</w:t>
      </w:r>
      <w:r>
        <w:t xml:space="preserve">: The integration of ML algorithms enhances the robustness of the DEA model by enabling it to handle </w:t>
      </w:r>
      <w:r w:rsidR="008C34C6">
        <w:t>n</w:t>
      </w:r>
      <w:r>
        <w:t>oise effectively</w:t>
      </w:r>
      <w:r w:rsidR="000573FD">
        <w:t xml:space="preserve"> through the cross-validation procedure</w:t>
      </w:r>
      <w:r w:rsidR="007A49F6">
        <w:t xml:space="preserve"> that creates folds of the observed data into training and test sets</w:t>
      </w:r>
      <w:r>
        <w:t xml:space="preserve">. </w:t>
      </w:r>
    </w:p>
    <w:p w14:paraId="256F4985" w14:textId="2E7F2CCF" w:rsidR="00EE4803" w:rsidRDefault="00EE4803" w:rsidP="00EE4803">
      <w:pPr>
        <w:spacing w:line="360" w:lineRule="auto"/>
      </w:pPr>
      <w:r>
        <w:t xml:space="preserve">2. </w:t>
      </w:r>
      <w:r w:rsidRPr="008D1DE6">
        <w:rPr>
          <w:i/>
          <w:iCs/>
        </w:rPr>
        <w:t>Enhanced Interpretability</w:t>
      </w:r>
      <w:r>
        <w:t>: By employing explainable AI techniques, particularly the use of counterfactual explanations within the ML-DEA framework, our method not only quantifies efficiency but also explains it</w:t>
      </w:r>
      <w:r w:rsidR="007A49F6">
        <w:t xml:space="preserve">, constituting a valid alternative to second-stage methods that regress efficiency scores on contextual variables.    </w:t>
      </w:r>
    </w:p>
    <w:p w14:paraId="57D6EA5E" w14:textId="5C4104FB" w:rsidR="00EE4803" w:rsidRDefault="00EE4803" w:rsidP="00EE4803">
      <w:pPr>
        <w:spacing w:line="360" w:lineRule="auto"/>
      </w:pPr>
      <w:r>
        <w:t xml:space="preserve">3. </w:t>
      </w:r>
      <w:r w:rsidRPr="008D1DE6">
        <w:rPr>
          <w:i/>
          <w:iCs/>
        </w:rPr>
        <w:t>Flexibility and Customization</w:t>
      </w:r>
      <w:r>
        <w:t xml:space="preserve">: The modular nature of our approach allows for the integration of </w:t>
      </w:r>
      <w:r w:rsidR="009F3205">
        <w:t xml:space="preserve">any classification </w:t>
      </w:r>
      <w:r>
        <w:t>ML technique</w:t>
      </w:r>
      <w:r w:rsidR="007A49F6">
        <w:t xml:space="preserve"> into the algorithm</w:t>
      </w:r>
      <w:r w:rsidR="007A49F6">
        <w:sym w:font="Symbol" w:char="F0BE"/>
      </w:r>
      <w:r w:rsidR="007A49F6">
        <w:t>beyond SVM and NN,</w:t>
      </w:r>
      <w:r>
        <w:t xml:space="preserve"> depending on the specific characteristics of the dataset and analytical needs. This adaptability ensures that the model remains relevant across different applications and evolves alongside advancements in </w:t>
      </w:r>
      <w:r>
        <w:lastRenderedPageBreak/>
        <w:t>machine learning.</w:t>
      </w:r>
      <w:r w:rsidR="007A49F6">
        <w:t xml:space="preserve"> The adoption of other classification methods and number of labels, e.g. graduating inefficiency score into groups, also constitutes a promising venue </w:t>
      </w:r>
      <w:proofErr w:type="gramStart"/>
      <w:r w:rsidR="007A49F6">
        <w:t>of</w:t>
      </w:r>
      <w:proofErr w:type="gramEnd"/>
      <w:r w:rsidR="007A49F6">
        <w:t xml:space="preserve"> future research. </w:t>
      </w:r>
    </w:p>
    <w:p w14:paraId="70FA2DF7" w14:textId="57FA3A57" w:rsidR="00C40EBB" w:rsidRDefault="00C40EBB" w:rsidP="00EE4803">
      <w:pPr>
        <w:spacing w:line="360" w:lineRule="auto"/>
      </w:pPr>
      <w:r w:rsidRPr="00C40EBB">
        <w:t>In conclusion, the new integration of ML with DEA models represent</w:t>
      </w:r>
      <w:r w:rsidR="007A49F6">
        <w:t>s</w:t>
      </w:r>
      <w:r w:rsidRPr="00C40EBB">
        <w:t xml:space="preserve"> a significant advancement in the field of efficiency analysis</w:t>
      </w:r>
      <w:r w:rsidR="007A49F6">
        <w:t xml:space="preserve"> that enhances classical methods</w:t>
      </w:r>
      <w:r w:rsidRPr="00C40EBB">
        <w:t>.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0A87DE1D"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w:t>
      </w:r>
      <w:r w:rsidR="00813144">
        <w:t xml:space="preserve">for </w:t>
      </w:r>
      <w:proofErr w:type="gramStart"/>
      <w:r w:rsidR="00813144">
        <w:t>market oriented</w:t>
      </w:r>
      <w:proofErr w:type="gramEnd"/>
      <w:r w:rsidR="00813144">
        <w:t xml:space="preserve"> organizations like firms, environmental</w:t>
      </w:r>
      <w:r>
        <w:t xml:space="preserve"> sustainability</w:t>
      </w:r>
      <w:r w:rsidR="00813144">
        <w:t xml:space="preserve">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w:t>
      </w:r>
      <w:proofErr w:type="gramStart"/>
      <w:r>
        <w:t>an</w:t>
      </w:r>
      <w:proofErr w:type="gramEnd"/>
      <w:r>
        <w:t xml:space="preserve"> </w:t>
      </w:r>
      <w:r w:rsidR="00813144">
        <w:t>central</w:t>
      </w:r>
      <w:r>
        <w:t xml:space="preserve"> tool in strategic planning and resource management, especially in sectors where efficiency gains translate directly into improved outcomes for stakeholders.</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lastRenderedPageBreak/>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07D7A1D6" w14:textId="77777777" w:rsidR="00863431" w:rsidRPr="00212559" w:rsidRDefault="00863431"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66842F7" w14:textId="77777777" w:rsidR="00863431" w:rsidRPr="00BA1EC0" w:rsidRDefault="00863431"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18DDEEBA" w14:textId="77777777" w:rsidR="00863431" w:rsidRPr="00212559" w:rsidRDefault="0086343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151C05C1" w14:textId="77777777" w:rsidR="00863431" w:rsidRDefault="00863431" w:rsidP="00D742D6">
      <w:pPr>
        <w:spacing w:line="360" w:lineRule="auto"/>
      </w:pPr>
      <w:r w:rsidRPr="00131537">
        <w:t>Banker, R. D., &amp; Morey, R. C. (1986). Efficiency analysis for exogenously fixed inputs and outputs. Operations Research, 34(4), 513-521.</w:t>
      </w:r>
    </w:p>
    <w:p w14:paraId="6F1568B8" w14:textId="77777777" w:rsidR="00863431" w:rsidRPr="00131537" w:rsidRDefault="0086343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235F501C" w14:textId="77777777" w:rsidR="00863431" w:rsidRDefault="00863431" w:rsidP="006E48EB">
      <w:pPr>
        <w:spacing w:line="360" w:lineRule="auto"/>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1A90FFFE" w14:textId="77777777" w:rsidR="00863431" w:rsidRDefault="00863431" w:rsidP="006E48EB">
      <w:pPr>
        <w:spacing w:line="360" w:lineRule="auto"/>
        <w:rPr>
          <w:lang w:val="en-GB"/>
        </w:rPr>
      </w:pPr>
      <w:r w:rsidRPr="003D6266">
        <w:t>Berger, A. N., Brockett, P. L., Cooper, W. W., &amp; Pastor, J. T. (1997). New approaches for analyzing and evaluating the performance of financial institutions. </w:t>
      </w:r>
      <w:r w:rsidRPr="003D6266">
        <w:rPr>
          <w:i/>
          <w:iCs/>
        </w:rPr>
        <w:t>European Journal of Operational Research</w:t>
      </w:r>
      <w:r w:rsidRPr="003D6266">
        <w:t>, </w:t>
      </w:r>
      <w:r w:rsidRPr="003D6266">
        <w:rPr>
          <w:i/>
          <w:iCs/>
        </w:rPr>
        <w:t>98</w:t>
      </w:r>
      <w:r w:rsidRPr="003D6266">
        <w:t>(2), 170-174.</w:t>
      </w:r>
    </w:p>
    <w:p w14:paraId="47B96121" w14:textId="77777777" w:rsidR="00863431" w:rsidRPr="00212559" w:rsidRDefault="0086343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2DD00F1F" w14:textId="77777777" w:rsidR="00863431" w:rsidRPr="00131537" w:rsidRDefault="0086343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21E0F3D4" w14:textId="77777777" w:rsidR="00863431" w:rsidRDefault="00863431"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4DF6BE24" w14:textId="77777777" w:rsidR="00863431" w:rsidRPr="00131537" w:rsidRDefault="00863431"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 xml:space="preserve">Journal of </w:t>
      </w:r>
      <w:proofErr w:type="gramStart"/>
      <w:r w:rsidRPr="00DB0FE1">
        <w:rPr>
          <w:i/>
          <w:iCs/>
        </w:rPr>
        <w:t>econometrics</w:t>
      </w:r>
      <w:proofErr w:type="gramEnd"/>
      <w:r w:rsidRPr="00DB0FE1">
        <w:t>, </w:t>
      </w:r>
      <w:r w:rsidRPr="00DB0FE1">
        <w:rPr>
          <w:i/>
          <w:iCs/>
        </w:rPr>
        <w:t>30</w:t>
      </w:r>
      <w:r w:rsidRPr="00DB0FE1">
        <w:t>(1-2), 91-107.</w:t>
      </w:r>
    </w:p>
    <w:p w14:paraId="0DE958C7" w14:textId="77777777" w:rsidR="00863431" w:rsidRDefault="0086343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4BFF7AC5" w14:textId="77777777" w:rsidR="00863431" w:rsidRDefault="00863431" w:rsidP="00607D39">
      <w:pPr>
        <w:spacing w:line="360" w:lineRule="auto"/>
        <w:rPr>
          <w:lang w:val="en-GB"/>
        </w:rPr>
      </w:pPr>
      <w:r w:rsidRPr="00431912">
        <w:rPr>
          <w:lang w:val="en-GB"/>
        </w:rPr>
        <w:lastRenderedPageBreak/>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2315C56A" w14:textId="77777777" w:rsidR="00863431" w:rsidRPr="00431912" w:rsidRDefault="00863431" w:rsidP="00607D39">
      <w:pPr>
        <w:spacing w:line="360" w:lineRule="auto"/>
        <w:rPr>
          <w:lang w:val="en-GB"/>
        </w:rPr>
      </w:pPr>
      <w:r w:rsidRPr="00863431">
        <w:rPr>
          <w:lang w:val="es-ES"/>
        </w:rPr>
        <w:t xml:space="preserve">Cortez, P., &amp; </w:t>
      </w:r>
      <w:proofErr w:type="spellStart"/>
      <w:r w:rsidRPr="00863431">
        <w:rPr>
          <w:lang w:val="es-ES"/>
        </w:rPr>
        <w:t>Embrechts</w:t>
      </w:r>
      <w:proofErr w:type="spellEnd"/>
      <w:r w:rsidRPr="00863431">
        <w:rPr>
          <w:lang w:val="es-ES"/>
        </w:rPr>
        <w:t xml:space="preserve">, M. J. (2013). </w:t>
      </w:r>
      <w:r w:rsidRPr="00C42E05">
        <w:rPr>
          <w:lang w:val="en-GB"/>
        </w:rPr>
        <w:t>Using sensitivity analysis and visualization techniques to open black box data mining models. Information Sciences, 225, 1-17.</w:t>
      </w:r>
    </w:p>
    <w:p w14:paraId="154331ED" w14:textId="77777777" w:rsidR="00863431" w:rsidRPr="00212559" w:rsidRDefault="00863431" w:rsidP="00E70598">
      <w:pPr>
        <w:spacing w:line="360" w:lineRule="auto"/>
        <w:rPr>
          <w:lang w:val="en-GB"/>
        </w:rPr>
      </w:pPr>
      <w:proofErr w:type="spellStart"/>
      <w:r w:rsidRPr="00212559">
        <w:rPr>
          <w:lang w:val="en-GB"/>
        </w:rPr>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DDF1056" w14:textId="77777777" w:rsidR="00863431" w:rsidRPr="00863431" w:rsidRDefault="00863431" w:rsidP="00E70598">
      <w:pPr>
        <w:spacing w:line="360" w:lineRule="auto"/>
        <w:rPr>
          <w:lang w:val="en-GB"/>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r w:rsidRPr="00863431">
        <w:rPr>
          <w:i/>
          <w:iCs/>
          <w:lang w:val="en-GB"/>
        </w:rPr>
        <w:t>Computers &amp; Industrial Engineering</w:t>
      </w:r>
      <w:r w:rsidRPr="00863431">
        <w:rPr>
          <w:lang w:val="en-GB"/>
        </w:rPr>
        <w:t>, </w:t>
      </w:r>
      <w:r w:rsidRPr="00863431">
        <w:rPr>
          <w:i/>
          <w:iCs/>
          <w:lang w:val="en-GB"/>
        </w:rPr>
        <w:t>56</w:t>
      </w:r>
      <w:r w:rsidRPr="00863431">
        <w:rPr>
          <w:lang w:val="en-GB"/>
        </w:rPr>
        <w:t>(1), 249-254.</w:t>
      </w:r>
    </w:p>
    <w:p w14:paraId="018298C6" w14:textId="77777777" w:rsidR="00863431" w:rsidRPr="00131537" w:rsidRDefault="00863431" w:rsidP="006E48EB">
      <w:pPr>
        <w:spacing w:line="360" w:lineRule="auto"/>
      </w:pPr>
      <w:r w:rsidRPr="00863431">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0A2B9C21" w14:textId="77777777" w:rsidR="00863431" w:rsidRDefault="0086343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46115A4F" w14:textId="77777777" w:rsidR="00863431" w:rsidRPr="00212559" w:rsidRDefault="00863431"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22C25025" w14:textId="77777777" w:rsidR="00863431" w:rsidRPr="009D7BB7" w:rsidRDefault="00863431" w:rsidP="008F0011">
      <w:pPr>
        <w:spacing w:line="360" w:lineRule="auto"/>
        <w:rPr>
          <w:lang w:val="en-GB"/>
        </w:rPr>
      </w:pPr>
      <w:r>
        <w:t xml:space="preserve">Goodfellow, I., Bengio, Y., &amp; Courville, A. (2016). Deep Learning. </w:t>
      </w:r>
      <w:r w:rsidRPr="009D7BB7">
        <w:rPr>
          <w:lang w:val="en-GB"/>
        </w:rPr>
        <w:t>MIT Press.</w:t>
      </w:r>
    </w:p>
    <w:p w14:paraId="13896985" w14:textId="77777777" w:rsidR="00863431" w:rsidRPr="00212559" w:rsidRDefault="00863431" w:rsidP="00E70598">
      <w:pPr>
        <w:spacing w:line="360" w:lineRule="auto"/>
        <w:rPr>
          <w:lang w:val="en-GB"/>
        </w:rPr>
      </w:pPr>
      <w:r w:rsidRPr="009D7BB7">
        <w:rPr>
          <w:lang w:val="en-GB"/>
        </w:rPr>
        <w:t xml:space="preserve">Guerrero, N. M., Aparicio, J., &amp; Valero-Carreras, D. (2022). </w:t>
      </w:r>
      <w:r w:rsidRPr="00212559">
        <w:rPr>
          <w:lang w:val="en-GB"/>
        </w:rPr>
        <w:t>Combining Data Envelopment Analysis and Machine Learning. Mathematics 2022, 10, 909.</w:t>
      </w:r>
    </w:p>
    <w:p w14:paraId="19A1D123" w14:textId="77777777" w:rsidR="00863431" w:rsidRPr="00212559" w:rsidRDefault="00863431"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6FE0D992" w14:textId="77777777" w:rsidR="00863431" w:rsidRDefault="0086343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2007962D" w14:textId="77777777" w:rsidR="00863431" w:rsidRDefault="00863431" w:rsidP="00E70598">
      <w:pPr>
        <w:spacing w:line="360" w:lineRule="auto"/>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5E18F19F" w14:textId="77777777" w:rsidR="00863431" w:rsidRPr="00212559" w:rsidDel="00F43467" w:rsidRDefault="00863431" w:rsidP="00E70598">
      <w:pPr>
        <w:spacing w:line="360" w:lineRule="auto"/>
        <w:rPr>
          <w:lang w:val="en-GB"/>
        </w:rPr>
      </w:pPr>
      <w:r w:rsidRPr="00F43467">
        <w:rPr>
          <w:lang w:val="en-GB"/>
        </w:rPr>
        <w:t xml:space="preserve">Guillen, M. D., Aparicio, J., </w:t>
      </w:r>
      <w:proofErr w:type="spellStart"/>
      <w:r w:rsidRPr="00F43467">
        <w:rPr>
          <w:lang w:val="en-GB"/>
        </w:rPr>
        <w:t>Zofío</w:t>
      </w:r>
      <w:proofErr w:type="spellEnd"/>
      <w:r w:rsidRPr="00F43467">
        <w:rPr>
          <w:lang w:val="en-GB"/>
        </w:rPr>
        <w:t>, J. L., &amp; España, V. J. (2024). Improving the predictive accuracy of production frontier models for efficiency measurement using machine learning: The LSB-MAFS method. Computers &amp; Operations Research, 171, 106793.</w:t>
      </w:r>
    </w:p>
    <w:p w14:paraId="7DFA4038" w14:textId="77777777" w:rsidR="00863431" w:rsidRPr="00B559FA" w:rsidRDefault="00863431" w:rsidP="006E48EB">
      <w:pPr>
        <w:spacing w:line="360" w:lineRule="auto"/>
        <w:rPr>
          <w:lang w:val="en-GB"/>
        </w:rPr>
      </w:pPr>
      <w:r w:rsidRPr="00B559FA">
        <w:rPr>
          <w:lang w:val="en-GB"/>
        </w:rPr>
        <w:lastRenderedPageBreak/>
        <w:t>He, H., &amp; Garcia, E. A. (2009). Learning from imbalanced data. IEEE Transactions on knowledge and data engineering, 21(9), 1263-1284.</w:t>
      </w:r>
    </w:p>
    <w:p w14:paraId="047E8DEC" w14:textId="77777777" w:rsidR="00863431" w:rsidRDefault="00863431" w:rsidP="006E48EB">
      <w:pPr>
        <w:spacing w:line="360" w:lineRule="auto"/>
        <w:rPr>
          <w:lang w:val="en-GB"/>
        </w:rPr>
      </w:pPr>
      <w:r w:rsidRPr="006A3F91">
        <w:rPr>
          <w:lang w:val="nl-NL"/>
        </w:rPr>
        <w:t xml:space="preserve">Jin, Q., Kerstens, K., &amp; Van de Woestyne, I. (2024). </w:t>
      </w:r>
      <w:r w:rsidRPr="0019579D">
        <w:rPr>
          <w:lang w:val="en-GB"/>
        </w:rPr>
        <w:t>Convex and nonconvex nonparametric frontier-based classification methods for anomaly detection.</w:t>
      </w:r>
      <w:r>
        <w:rPr>
          <w:lang w:val="en-GB"/>
        </w:rPr>
        <w:t xml:space="preserve"> </w:t>
      </w:r>
      <w:r w:rsidRPr="0019579D">
        <w:rPr>
          <w:lang w:val="en-GB"/>
        </w:rPr>
        <w:t>OR Spectrum, 1-27.</w:t>
      </w:r>
    </w:p>
    <w:p w14:paraId="061747AB" w14:textId="77777777" w:rsidR="00863431" w:rsidRDefault="0086343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46250FB0" w14:textId="77777777" w:rsidR="00863431" w:rsidRPr="00212559" w:rsidRDefault="00863431"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16D79EFE" w14:textId="77777777" w:rsidR="00863431" w:rsidRPr="009D1A09" w:rsidRDefault="00863431"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proofErr w:type="gramStart"/>
      <w:r w:rsidRPr="00B559FA">
        <w:rPr>
          <w:lang w:val="en-GB"/>
        </w:rPr>
        <w:t>kernlab</w:t>
      </w:r>
      <w:proofErr w:type="spellEnd"/>
      <w:proofErr w:type="gram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68FB37C2" w14:textId="77777777" w:rsidR="00863431" w:rsidRDefault="0086343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0897043E" w14:textId="77777777" w:rsidR="00863431" w:rsidRPr="00212559" w:rsidRDefault="0086343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248A6E2E" w14:textId="77777777" w:rsidR="00863431" w:rsidRPr="00212559" w:rsidRDefault="00863431" w:rsidP="00E70598">
      <w:pPr>
        <w:spacing w:line="360" w:lineRule="auto"/>
        <w:rPr>
          <w:lang w:val="en-GB"/>
        </w:rPr>
      </w:pPr>
      <w:r w:rsidRPr="00212559">
        <w:rPr>
          <w:lang w:val="en-GB"/>
        </w:rPr>
        <w:t xml:space="preserve">Kwon, H. B., Lee, J., &amp; Roh,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DB1A244" w14:textId="77777777" w:rsidR="00863431" w:rsidRDefault="00863431" w:rsidP="008F0011">
      <w:pPr>
        <w:spacing w:line="360" w:lineRule="auto"/>
      </w:pPr>
      <w:r w:rsidRPr="00212559">
        <w:rPr>
          <w:lang w:val="en-GB"/>
        </w:rPr>
        <w:t xml:space="preserve">LeCun, Y., Bengio, Y., &amp; Hinton, G. (2015). </w:t>
      </w:r>
      <w:r>
        <w:t>Deep learning. Nature, 521(7553), 436-444.</w:t>
      </w:r>
    </w:p>
    <w:p w14:paraId="52AAF673" w14:textId="77777777" w:rsidR="00863431" w:rsidRPr="00212559" w:rsidRDefault="0086343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03BD7B6A" w14:textId="77777777" w:rsidR="00863431" w:rsidRPr="00212559" w:rsidRDefault="00863431" w:rsidP="00E70598">
      <w:pPr>
        <w:spacing w:line="360" w:lineRule="auto"/>
        <w:rPr>
          <w:lang w:val="en-GB"/>
        </w:rPr>
      </w:pPr>
      <w:r w:rsidRPr="00863431">
        <w:t>Lin, H. T., Lin, C. J., &amp; Weng, R. C. (2007). A note on Platt’s probabilistic outputs for support vector machines. </w:t>
      </w:r>
      <w:r w:rsidRPr="00863431">
        <w:rPr>
          <w:i/>
          <w:iCs/>
        </w:rPr>
        <w:t>Machine learning</w:t>
      </w:r>
      <w:r w:rsidRPr="00863431">
        <w:t>, </w:t>
      </w:r>
      <w:r w:rsidRPr="00863431">
        <w:rPr>
          <w:i/>
          <w:iCs/>
        </w:rPr>
        <w:t>68</w:t>
      </w:r>
      <w:r w:rsidRPr="00863431">
        <w:t>, 267-276.</w:t>
      </w:r>
    </w:p>
    <w:p w14:paraId="173438A0" w14:textId="77777777" w:rsidR="00863431" w:rsidRDefault="0086343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96CFE8F" w14:textId="77777777" w:rsidR="00863431" w:rsidRPr="00212559" w:rsidRDefault="0086343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756E82C5" w14:textId="77777777" w:rsidR="00863431" w:rsidRPr="00212559" w:rsidRDefault="0086343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2B9BC311" w14:textId="77777777" w:rsidR="00863431" w:rsidRPr="00212559" w:rsidRDefault="00863431"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19734A0" w14:textId="77777777" w:rsidR="00863431" w:rsidRDefault="00863431"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70CAA29B" w14:textId="77777777" w:rsidR="00863431" w:rsidRPr="009D1A09" w:rsidRDefault="00863431" w:rsidP="004D2CDE">
      <w:pPr>
        <w:spacing w:line="360" w:lineRule="auto"/>
        <w:rPr>
          <w:lang w:val="en-GB"/>
        </w:rPr>
      </w:pPr>
      <w:r w:rsidRPr="009D1A09">
        <w:rPr>
          <w:lang w:val="en-GB"/>
        </w:rPr>
        <w:t xml:space="preserve">Omrani, H., </w:t>
      </w:r>
      <w:proofErr w:type="spellStart"/>
      <w:r w:rsidRPr="009D1A09">
        <w:rPr>
          <w:lang w:val="en-GB"/>
        </w:rPr>
        <w:t>Emrouznejad</w:t>
      </w:r>
      <w:proofErr w:type="spellEnd"/>
      <w:r w:rsidRPr="009D1A09">
        <w:rPr>
          <w:lang w:val="en-GB"/>
        </w:rPr>
        <w:t xml:space="preserve">,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28CD1543" w14:textId="77777777" w:rsidR="00863431" w:rsidRPr="00212559" w:rsidRDefault="00863431"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5EB5760B" w14:textId="77777777" w:rsidR="00863431" w:rsidRPr="00131537" w:rsidRDefault="0086343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727E6181" w14:textId="77777777" w:rsidR="00863431" w:rsidRDefault="00863431" w:rsidP="006E48EB">
      <w:pPr>
        <w:spacing w:line="360" w:lineRule="auto"/>
        <w:rPr>
          <w:lang w:val="en-GB"/>
        </w:rPr>
      </w:pPr>
      <w:r w:rsidRPr="008D1DE6">
        <w:rPr>
          <w:lang w:val="en-GB"/>
        </w:rPr>
        <w:t xml:space="preserve">Pastor, J. T., Ruiz, J. L., &amp; Sirvent, I. (2002). </w:t>
      </w:r>
      <w:r w:rsidRPr="00C40882">
        <w:rPr>
          <w:lang w:val="en-GB"/>
        </w:rPr>
        <w:t>A statistical test for nested radial DEA models. Operations Research, 50(4), 728-735.</w:t>
      </w:r>
    </w:p>
    <w:p w14:paraId="756F8613" w14:textId="77777777" w:rsidR="00863431" w:rsidRDefault="00863431" w:rsidP="004B29B2">
      <w:pPr>
        <w:spacing w:line="360" w:lineRule="auto"/>
      </w:pPr>
      <w:r w:rsidRPr="008D1DE6">
        <w:rPr>
          <w:lang w:val="en-GB"/>
        </w:rPr>
        <w:t xml:space="preserve">Pastor, J.T., Aparicio, J., </w:t>
      </w:r>
      <w:proofErr w:type="spellStart"/>
      <w:r w:rsidRPr="008D1DE6">
        <w:rPr>
          <w:lang w:val="en-GB"/>
        </w:rPr>
        <w:t>Zofío</w:t>
      </w:r>
      <w:proofErr w:type="spellEnd"/>
      <w:r w:rsidRPr="008D1DE6">
        <w:rPr>
          <w:lang w:val="en-GB"/>
        </w:rPr>
        <w:t xml:space="preserve">, J.L., 2022. </w:t>
      </w:r>
      <w:r w:rsidRPr="00863431">
        <w:rPr>
          <w:i/>
          <w:iCs/>
        </w:rPr>
        <w:t xml:space="preserve">Benchmarking </w:t>
      </w:r>
      <w:r>
        <w:rPr>
          <w:i/>
          <w:iCs/>
        </w:rPr>
        <w:t>E</w:t>
      </w:r>
      <w:r w:rsidRPr="00863431">
        <w:rPr>
          <w:i/>
          <w:iCs/>
        </w:rPr>
        <w:t xml:space="preserve">conomic </w:t>
      </w:r>
      <w:r>
        <w:rPr>
          <w:i/>
          <w:iCs/>
        </w:rPr>
        <w:t>E</w:t>
      </w:r>
      <w:r w:rsidRPr="00863431">
        <w:rPr>
          <w:i/>
          <w:iCs/>
        </w:rPr>
        <w:t>fficiency</w:t>
      </w:r>
      <w:r>
        <w:t xml:space="preserve">: </w:t>
      </w:r>
      <w:r w:rsidRPr="00863431">
        <w:rPr>
          <w:i/>
          <w:iCs/>
        </w:rPr>
        <w:t>Technical and Allocative Fundamentals</w:t>
      </w:r>
      <w:r>
        <w:t xml:space="preserve">. In: International Series </w:t>
      </w:r>
      <w:proofErr w:type="gramStart"/>
      <w:r>
        <w:t>In</w:t>
      </w:r>
      <w:proofErr w:type="gramEnd"/>
      <w:r>
        <w:t xml:space="preserve"> Operations Research &amp; Management Science, ISOR, vol. 315. Springer Verlag.</w:t>
      </w:r>
    </w:p>
    <w:p w14:paraId="52777C9D" w14:textId="77777777" w:rsidR="00863431" w:rsidRDefault="00863431" w:rsidP="006E48EB">
      <w:pPr>
        <w:spacing w:line="360" w:lineRule="auto"/>
        <w:rPr>
          <w:lang w:val="en-GB"/>
        </w:rPr>
      </w:pPr>
      <w:r w:rsidRPr="00863431">
        <w:t>Platt, J. (1999). Probabilistic outputs for support vector machines and comparisons to regularized likelihood methods. </w:t>
      </w:r>
      <w:r w:rsidRPr="00863431">
        <w:rPr>
          <w:i/>
          <w:iCs/>
        </w:rPr>
        <w:t>Advances in large margin classifiers</w:t>
      </w:r>
      <w:r w:rsidRPr="00863431">
        <w:t>, </w:t>
      </w:r>
      <w:r w:rsidRPr="00863431">
        <w:rPr>
          <w:i/>
          <w:iCs/>
        </w:rPr>
        <w:t>10</w:t>
      </w:r>
      <w:r w:rsidRPr="00863431">
        <w:t>(3), 61-74.</w:t>
      </w:r>
    </w:p>
    <w:p w14:paraId="4CF47AA9" w14:textId="77777777" w:rsidR="00863431" w:rsidRDefault="00863431" w:rsidP="006E48EB">
      <w:pPr>
        <w:spacing w:line="360" w:lineRule="auto"/>
        <w:rPr>
          <w:lang w:val="en-GB"/>
        </w:rPr>
      </w:pPr>
      <w:r w:rsidRPr="009252E2">
        <w:rPr>
          <w:lang w:val="en-GB"/>
        </w:rPr>
        <w:t xml:space="preserve">Ruck, D. W., Rogers, S. K., &amp; </w:t>
      </w:r>
      <w:proofErr w:type="spellStart"/>
      <w:r w:rsidRPr="009252E2">
        <w:rPr>
          <w:lang w:val="en-GB"/>
        </w:rPr>
        <w:t>Kabrisky</w:t>
      </w:r>
      <w:proofErr w:type="spellEnd"/>
      <w:r w:rsidRPr="009252E2">
        <w:rPr>
          <w:lang w:val="en-GB"/>
        </w:rPr>
        <w:t>, M. (1990). Feature selection using a multilayer perceptron. Journal of neural network computing, 2(2), 40-48.</w:t>
      </w:r>
    </w:p>
    <w:p w14:paraId="5A128740" w14:textId="77777777" w:rsidR="00863431" w:rsidRDefault="00863431" w:rsidP="00E70598">
      <w:pPr>
        <w:spacing w:line="360" w:lineRule="auto"/>
        <w:rPr>
          <w:lang w:val="en-GB"/>
        </w:rPr>
      </w:pPr>
      <w:r w:rsidRPr="000C52AF">
        <w:rPr>
          <w:lang w:val="en-GB"/>
        </w:rPr>
        <w:t>Simar, L., &amp; Wilson, P. W. (2007). Estimation and inference in two-stage, semi-parametric models of production processes. Journal of econometrics, 136(1), 31-64.</w:t>
      </w:r>
    </w:p>
    <w:p w14:paraId="13DB84A2" w14:textId="77777777" w:rsidR="00863431" w:rsidRPr="00212559" w:rsidRDefault="00863431"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677C0148" w14:textId="77777777" w:rsidR="00863431" w:rsidRDefault="00863431"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1B4A1D78" w14:textId="77777777" w:rsidR="00863431" w:rsidRPr="00E70598" w:rsidRDefault="00863431" w:rsidP="00E70598">
      <w:pPr>
        <w:spacing w:line="360" w:lineRule="auto"/>
        <w:rPr>
          <w:lang w:val="es-ES"/>
        </w:rPr>
      </w:pPr>
      <w:proofErr w:type="spellStart"/>
      <w:r w:rsidRPr="00863431">
        <w:rPr>
          <w:lang w:val="es-ES"/>
        </w:rPr>
        <w:t>Tsionas</w:t>
      </w:r>
      <w:proofErr w:type="spellEnd"/>
      <w:r w:rsidRPr="00863431">
        <w:rPr>
          <w:lang w:val="es-ES"/>
        </w:rPr>
        <w:t xml:space="preserve">, M., </w:t>
      </w:r>
      <w:proofErr w:type="spellStart"/>
      <w:r w:rsidRPr="00863431">
        <w:rPr>
          <w:lang w:val="es-ES"/>
        </w:rPr>
        <w:t>Parmeter</w:t>
      </w:r>
      <w:proofErr w:type="spellEnd"/>
      <w:r w:rsidRPr="00863431">
        <w:rPr>
          <w:lang w:val="es-ES"/>
        </w:rPr>
        <w:t xml:space="preserve">, C. F., &amp; </w:t>
      </w:r>
      <w:proofErr w:type="spellStart"/>
      <w:r w:rsidRPr="00863431">
        <w:rPr>
          <w:lang w:val="es-ES"/>
        </w:rPr>
        <w:t>Zelenyuk</w:t>
      </w:r>
      <w:proofErr w:type="spellEnd"/>
      <w:r w:rsidRPr="00863431">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0559572B" w14:textId="77777777" w:rsidR="00863431" w:rsidRDefault="00863431" w:rsidP="00E70598">
      <w:pPr>
        <w:spacing w:line="360" w:lineRule="auto"/>
        <w:rPr>
          <w:lang w:val="es-ES"/>
        </w:rPr>
      </w:pPr>
      <w:r w:rsidRPr="00E70598">
        <w:rPr>
          <w:lang w:val="es-ES"/>
        </w:rPr>
        <w:lastRenderedPageBreak/>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4F71C68A" w14:textId="77777777" w:rsidR="00863431" w:rsidRDefault="00863431"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5ADA85A1" w14:textId="77777777" w:rsidR="00863431" w:rsidRDefault="00863431"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0C45681A" w14:textId="77777777" w:rsidR="00863431" w:rsidRDefault="00863431"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5DB77586" w14:textId="77777777" w:rsidR="00863431" w:rsidRPr="009F4648" w:rsidRDefault="00863431"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62248BD7" w14:textId="77777777" w:rsidR="00863431" w:rsidRDefault="0086343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2F15A21B" w14:textId="77777777" w:rsidR="00863431" w:rsidRPr="00BA1EC0" w:rsidRDefault="00863431"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BF8A7F8" w14:textId="77777777" w:rsidR="00863431" w:rsidRDefault="00863431" w:rsidP="004D2CDE">
      <w:pPr>
        <w:spacing w:line="360" w:lineRule="auto"/>
      </w:pPr>
      <w:r w:rsidRPr="00131537">
        <w:t>Zhou, P., Ang, B. W., &amp; Poh, K. L. (2008). A survey of data envelopment analysis in energy and environmental studies. European Journal of Operational Research, 189(1), 1-18</w:t>
      </w:r>
      <w:r>
        <w:t>.</w:t>
      </w:r>
    </w:p>
    <w:p w14:paraId="3D50BDD8" w14:textId="77777777" w:rsidR="00863431" w:rsidRPr="00B760E6" w:rsidRDefault="00863431" w:rsidP="00B760E6">
      <w:pPr>
        <w:spacing w:line="360" w:lineRule="auto"/>
        <w:rPr>
          <w:lang w:val="en-GB"/>
        </w:rPr>
      </w:pPr>
      <w:r w:rsidRPr="007A5973">
        <w:rPr>
          <w:lang w:val="en-GB"/>
        </w:rPr>
        <w:t>Zhu, J. (2022). DEA under big data: Data enabled analytics and network data envelopment analysis. Annals of Operations Research, 309(2), 7</w:t>
      </w:r>
    </w:p>
    <w:p w14:paraId="5D54B41D" w14:textId="1691882A" w:rsidR="003D6266" w:rsidRDefault="00863431" w:rsidP="00E70598">
      <w:pPr>
        <w:spacing w:line="360" w:lineRule="auto"/>
        <w:rPr>
          <w:ins w:id="54" w:author="Gonzalez Moyano, Ricardo" w:date="2024-12-12T13:42:00Z" w16du:dateUtc="2024-12-12T12:42:00Z"/>
          <w:lang w:val="en-GB"/>
        </w:rPr>
      </w:pPr>
      <w:r w:rsidRPr="008D1DE6">
        <w:rPr>
          <w:lang w:val="es-ES"/>
        </w:rPr>
        <w:t xml:space="preserve">Zhu, N., Zhu, C., &amp; </w:t>
      </w:r>
      <w:proofErr w:type="spellStart"/>
      <w:r w:rsidRPr="008D1DE6">
        <w:rPr>
          <w:lang w:val="es-ES"/>
        </w:rPr>
        <w:t>Emrouznejad</w:t>
      </w:r>
      <w:proofErr w:type="spellEnd"/>
      <w:r w:rsidRPr="008D1DE6">
        <w:rPr>
          <w:lang w:val="es-ES"/>
        </w:rPr>
        <w:t xml:space="preserve">, A. (2021). </w:t>
      </w:r>
      <w:r w:rsidRPr="00212559">
        <w:rPr>
          <w:lang w:val="en-GB"/>
        </w:rPr>
        <w:t>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6E04D6C9" w14:textId="3AD4879D" w:rsidR="002175D9" w:rsidRDefault="002175D9" w:rsidP="00E70598">
      <w:pPr>
        <w:spacing w:line="360" w:lineRule="auto"/>
        <w:rPr>
          <w:ins w:id="55" w:author="Gonzalez Moyano, Ricardo" w:date="2024-12-12T13:59:00Z" w16du:dateUtc="2024-12-12T12:59:00Z"/>
          <w:lang w:val="en-GB"/>
        </w:rPr>
      </w:pPr>
      <w:ins w:id="56" w:author="Gonzalez Moyano, Ricardo" w:date="2024-12-12T13:42:00Z" w16du:dateUtc="2024-12-12T12:42:00Z">
        <w:r w:rsidRPr="002175D9">
          <w:rPr>
            <w:lang w:val="en-GB"/>
          </w:rPr>
          <w:t xml:space="preserve">Chawla, N. V., Bowyer, K. W., Hall, L. O., &amp; </w:t>
        </w:r>
        <w:proofErr w:type="spellStart"/>
        <w:r w:rsidRPr="002175D9">
          <w:rPr>
            <w:lang w:val="en-GB"/>
          </w:rPr>
          <w:t>Kegelmeyer</w:t>
        </w:r>
        <w:proofErr w:type="spellEnd"/>
        <w:r w:rsidRPr="002175D9">
          <w:rPr>
            <w:lang w:val="en-GB"/>
          </w:rPr>
          <w:t>, W. P. (2002). SMOTE: synthetic minority over-sampling technique. Journal of artificial intelligence research, 16, 321-357.</w:t>
        </w:r>
      </w:ins>
    </w:p>
    <w:p w14:paraId="34EED79D" w14:textId="0F4D4397" w:rsidR="00FD53E5" w:rsidRDefault="00E968CF" w:rsidP="00E70598">
      <w:pPr>
        <w:spacing w:line="360" w:lineRule="auto"/>
        <w:rPr>
          <w:ins w:id="57" w:author="Gonzalez Moyano, Ricardo" w:date="2024-12-13T10:45:00Z" w16du:dateUtc="2024-12-13T09:45:00Z"/>
          <w:lang w:val="en-GB"/>
        </w:rPr>
      </w:pPr>
      <w:ins w:id="58" w:author="Gonzalez Moyano, Ricardo" w:date="2024-12-12T14:00:00Z" w16du:dateUtc="2024-12-12T13:00:00Z">
        <w:r w:rsidRPr="00E968CF">
          <w:rPr>
            <w:lang w:val="en-GB"/>
          </w:rPr>
          <w:t>Weiss, G. M., &amp; Provost, F. (2003). Learning when training data are costly: The effect of class distribution on tree induction. Journal of artificial intelligence research, 19, 315-354.</w:t>
        </w:r>
      </w:ins>
    </w:p>
    <w:p w14:paraId="61ED04D7" w14:textId="1784029D" w:rsidR="00AD3838" w:rsidRDefault="00AD3838" w:rsidP="00E70598">
      <w:pPr>
        <w:spacing w:line="360" w:lineRule="auto"/>
        <w:rPr>
          <w:ins w:id="59" w:author="Gonzalez Moyano, Ricardo" w:date="2024-12-16T10:35:00Z" w16du:dateUtc="2024-12-16T09:35:00Z"/>
        </w:rPr>
      </w:pPr>
      <w:ins w:id="60" w:author="Gonzalez Moyano, Ricardo" w:date="2024-12-13T10:45:00Z">
        <w:r w:rsidRPr="00AD3838">
          <w:t>Bellman, R. (1966). Dynamic programming. </w:t>
        </w:r>
        <w:r w:rsidRPr="00AD3838">
          <w:rPr>
            <w:i/>
            <w:iCs/>
          </w:rPr>
          <w:t>science</w:t>
        </w:r>
        <w:r w:rsidRPr="00AD3838">
          <w:t>, </w:t>
        </w:r>
        <w:r w:rsidRPr="00AD3838">
          <w:rPr>
            <w:i/>
            <w:iCs/>
          </w:rPr>
          <w:t>153</w:t>
        </w:r>
        <w:r w:rsidRPr="00AD3838">
          <w:t>(3731), 34-37.</w:t>
        </w:r>
      </w:ins>
    </w:p>
    <w:p w14:paraId="40FF78C5" w14:textId="3A4E130C" w:rsidR="0080295F" w:rsidRDefault="0080295F" w:rsidP="00E70598">
      <w:pPr>
        <w:spacing w:line="360" w:lineRule="auto"/>
        <w:rPr>
          <w:ins w:id="61" w:author="Gonzalez Moyano, Ricardo" w:date="2024-12-16T10:36:00Z" w16du:dateUtc="2024-12-16T09:36:00Z"/>
          <w:lang w:val="en-GB"/>
        </w:rPr>
      </w:pPr>
      <w:ins w:id="62" w:author="Gonzalez Moyano, Ricardo" w:date="2024-12-16T10:35:00Z" w16du:dateUtc="2024-12-16T09:35:00Z">
        <w:r w:rsidRPr="0080295F">
          <w:rPr>
            <w:lang w:val="en-GB"/>
          </w:rPr>
          <w:t>Tickle, A. B., Andrews, R., Golea, M., &amp; Diederich, J. (1998). The truth will come to light: Directions and challenges in extracting the knowledge embedded within trained artificial neural networks. IEEE Transactions on Neural Networks, 9(6), 1057-1068.</w:t>
        </w:r>
      </w:ins>
    </w:p>
    <w:p w14:paraId="59F9DCF0" w14:textId="2B577F35" w:rsidR="002D1B73" w:rsidRDefault="002D1B73" w:rsidP="00E70598">
      <w:pPr>
        <w:spacing w:line="360" w:lineRule="auto"/>
        <w:rPr>
          <w:ins w:id="63" w:author="Gonzalez Moyano, Ricardo" w:date="2024-12-16T10:38:00Z" w16du:dateUtc="2024-12-16T09:38:00Z"/>
        </w:rPr>
      </w:pPr>
      <w:ins w:id="64" w:author="Gonzalez Moyano, Ricardo" w:date="2024-12-16T10:36:00Z">
        <w:r w:rsidRPr="002D1B73">
          <w:lastRenderedPageBreak/>
          <w:t>Fogel, D. B., &amp; Robinson, C. J. (2003). Techniques for extracting classification and regression rules from artificial neural networks.</w:t>
        </w:r>
      </w:ins>
    </w:p>
    <w:p w14:paraId="55F571FB" w14:textId="67676BE4" w:rsidR="000A6A99" w:rsidRDefault="000A6A99" w:rsidP="00E70598">
      <w:pPr>
        <w:spacing w:line="360" w:lineRule="auto"/>
        <w:rPr>
          <w:ins w:id="65" w:author="Gonzalez Moyano, Ricardo" w:date="2024-12-16T11:37:00Z" w16du:dateUtc="2024-12-16T10:37:00Z"/>
        </w:rPr>
      </w:pPr>
      <w:proofErr w:type="gramStart"/>
      <w:ins w:id="66" w:author="Gonzalez Moyano, Ricardo" w:date="2024-12-16T10:38:00Z">
        <w:r w:rsidRPr="000A6A99">
          <w:t>Martens,</w:t>
        </w:r>
        <w:proofErr w:type="gramEnd"/>
        <w:r w:rsidRPr="000A6A99">
          <w:t xml:space="preserve"> D., </w:t>
        </w:r>
        <w:proofErr w:type="spellStart"/>
        <w:r w:rsidRPr="000A6A99">
          <w:t>Baesens</w:t>
        </w:r>
        <w:proofErr w:type="spellEnd"/>
        <w:r w:rsidRPr="000A6A99">
          <w:t xml:space="preserve">, B., Van </w:t>
        </w:r>
        <w:proofErr w:type="spellStart"/>
        <w:r w:rsidRPr="000A6A99">
          <w:t>Gestel</w:t>
        </w:r>
        <w:proofErr w:type="spellEnd"/>
        <w:r w:rsidRPr="000A6A99">
          <w:t xml:space="preserve">, T., &amp; </w:t>
        </w:r>
        <w:proofErr w:type="spellStart"/>
        <w:r w:rsidRPr="000A6A99">
          <w:t>Vanthienen</w:t>
        </w:r>
        <w:proofErr w:type="spellEnd"/>
        <w:r w:rsidRPr="000A6A99">
          <w:t>, J. (2007). Comprehensible credit scoring models using rule extraction from support vector machines. </w:t>
        </w:r>
        <w:r w:rsidRPr="000A6A99">
          <w:rPr>
            <w:i/>
            <w:iCs/>
          </w:rPr>
          <w:t>European journal of operational research</w:t>
        </w:r>
        <w:r w:rsidRPr="000A6A99">
          <w:t>, </w:t>
        </w:r>
        <w:r w:rsidRPr="000A6A99">
          <w:rPr>
            <w:i/>
            <w:iCs/>
          </w:rPr>
          <w:t>183</w:t>
        </w:r>
        <w:r w:rsidRPr="000A6A99">
          <w:t>(3), 1466-1476.</w:t>
        </w:r>
      </w:ins>
    </w:p>
    <w:p w14:paraId="3F363CE4" w14:textId="07F7AFE4" w:rsidR="00701DCC" w:rsidRDefault="00701DCC" w:rsidP="00E70598">
      <w:pPr>
        <w:spacing w:line="360" w:lineRule="auto"/>
        <w:rPr>
          <w:ins w:id="67" w:author="Gonzalez Moyano, Ricardo" w:date="2024-12-16T11:38:00Z" w16du:dateUtc="2024-12-16T10:38:00Z"/>
        </w:rPr>
      </w:pPr>
      <w:ins w:id="68" w:author="Gonzalez Moyano, Ricardo" w:date="2024-12-16T11:37:00Z">
        <w:r w:rsidRPr="00701DCC">
          <w:t>Craven, M. W., &amp; Shavlik, J. W. (1992). Visualizing learning and computation in artificial neural networks. </w:t>
        </w:r>
        <w:r w:rsidRPr="00701DCC">
          <w:rPr>
            <w:i/>
            <w:iCs/>
          </w:rPr>
          <w:t>International journal on artificial intelligence tools</w:t>
        </w:r>
        <w:r w:rsidRPr="00701DCC">
          <w:t>, </w:t>
        </w:r>
        <w:r w:rsidRPr="00701DCC">
          <w:rPr>
            <w:i/>
            <w:iCs/>
          </w:rPr>
          <w:t>1</w:t>
        </w:r>
        <w:r w:rsidRPr="00701DCC">
          <w:t>(03), 399-425.</w:t>
        </w:r>
      </w:ins>
    </w:p>
    <w:p w14:paraId="4BEECB76" w14:textId="127DA56C" w:rsidR="00101EFF" w:rsidRDefault="00101EFF" w:rsidP="00E70598">
      <w:pPr>
        <w:spacing w:line="360" w:lineRule="auto"/>
        <w:rPr>
          <w:ins w:id="69" w:author="Gonzalez Moyano, Ricardo" w:date="2024-12-16T11:38:00Z" w16du:dateUtc="2024-12-16T10:38:00Z"/>
        </w:rPr>
      </w:pPr>
      <w:ins w:id="70" w:author="Gonzalez Moyano, Ricardo" w:date="2024-12-16T11:38:00Z">
        <w:r w:rsidRPr="00101EFF">
          <w:t>Tzeng, F. Y., &amp; Ma, K. L. (2005). </w:t>
        </w:r>
        <w:r w:rsidRPr="00101EFF">
          <w:rPr>
            <w:i/>
            <w:iCs/>
          </w:rPr>
          <w:t>Opening the black box-data driven visualization of neural networks</w:t>
        </w:r>
        <w:r w:rsidRPr="00101EFF">
          <w:t> (pp. 383-390). IEEE.</w:t>
        </w:r>
      </w:ins>
    </w:p>
    <w:p w14:paraId="1389F4FC" w14:textId="23EED64C" w:rsidR="0064309E" w:rsidRDefault="0064309E" w:rsidP="00E70598">
      <w:pPr>
        <w:spacing w:line="360" w:lineRule="auto"/>
        <w:rPr>
          <w:ins w:id="71" w:author="Gonzalez Moyano, Ricardo" w:date="2024-12-16T11:54:00Z" w16du:dateUtc="2024-12-16T10:54:00Z"/>
        </w:rPr>
      </w:pPr>
      <w:ins w:id="72" w:author="Gonzalez Moyano, Ricardo" w:date="2024-12-16T11:38:00Z">
        <w:r w:rsidRPr="0064309E">
          <w:t>Cho, B. H., Yu, H., Lee, J., Chee, Y. J., Kim, I. Y., &amp; Kim, S. I. (2008). Nonlinear support vector machine visualization for risk factor analysis using nomograms and localized radial basis function kernels. </w:t>
        </w:r>
        <w:r w:rsidRPr="0064309E">
          <w:rPr>
            <w:i/>
            <w:iCs/>
          </w:rPr>
          <w:t>IEEE Transactions on Information Technology in Biomedicine</w:t>
        </w:r>
        <w:r w:rsidRPr="0064309E">
          <w:t>, </w:t>
        </w:r>
        <w:r w:rsidRPr="0064309E">
          <w:rPr>
            <w:i/>
            <w:iCs/>
          </w:rPr>
          <w:t>12</w:t>
        </w:r>
        <w:r w:rsidRPr="0064309E">
          <w:t>(2), 247-256.</w:t>
        </w:r>
      </w:ins>
    </w:p>
    <w:p w14:paraId="4439D0F1" w14:textId="4B384543" w:rsidR="00B119D5" w:rsidRDefault="00B119D5" w:rsidP="00E70598">
      <w:pPr>
        <w:spacing w:line="360" w:lineRule="auto"/>
        <w:rPr>
          <w:ins w:id="73" w:author="Gonzalez Moyano, Ricardo" w:date="2024-12-16T11:55:00Z" w16du:dateUtc="2024-12-16T10:55:00Z"/>
        </w:rPr>
      </w:pPr>
      <w:ins w:id="74" w:author="Gonzalez Moyano, Ricardo" w:date="2024-12-16T11:54:00Z">
        <w:r w:rsidRPr="00B119D5">
          <w:t>Lundberg, S. (2017). A unified approach to interpreting model predictions. </w:t>
        </w:r>
        <w:proofErr w:type="spellStart"/>
        <w:r w:rsidRPr="00B119D5">
          <w:rPr>
            <w:i/>
            <w:iCs/>
          </w:rPr>
          <w:t>arXiv</w:t>
        </w:r>
        <w:proofErr w:type="spellEnd"/>
        <w:r w:rsidRPr="00B119D5">
          <w:rPr>
            <w:i/>
            <w:iCs/>
          </w:rPr>
          <w:t xml:space="preserve"> preprint arXiv:1705.07874</w:t>
        </w:r>
        <w:r w:rsidRPr="00B119D5">
          <w:t>.</w:t>
        </w:r>
      </w:ins>
    </w:p>
    <w:p w14:paraId="500D2933" w14:textId="6474FDBA" w:rsidR="00A45C20" w:rsidRDefault="00A45C20" w:rsidP="00E70598">
      <w:pPr>
        <w:spacing w:line="360" w:lineRule="auto"/>
        <w:rPr>
          <w:lang w:val="en-GB"/>
        </w:rPr>
      </w:pPr>
      <w:ins w:id="75" w:author="Gonzalez Moyano, Ricardo" w:date="2024-12-16T11:55:00Z">
        <w:r w:rsidRPr="00A45C20">
          <w:t xml:space="preserve">Ribeiro, M. T., Singh, S., &amp; </w:t>
        </w:r>
        <w:proofErr w:type="spellStart"/>
        <w:r w:rsidRPr="00A45C20">
          <w:t>Guestrin</w:t>
        </w:r>
        <w:proofErr w:type="spellEnd"/>
        <w:r w:rsidRPr="00A45C20">
          <w:t xml:space="preserve">, C. (2016, August). " Why </w:t>
        </w:r>
        <w:proofErr w:type="gramStart"/>
        <w:r w:rsidRPr="00A45C20">
          <w:t xml:space="preserve">should </w:t>
        </w:r>
        <w:proofErr w:type="spellStart"/>
        <w:r w:rsidRPr="00A45C20">
          <w:t>i</w:t>
        </w:r>
        <w:proofErr w:type="spellEnd"/>
        <w:proofErr w:type="gramEnd"/>
        <w:r w:rsidRPr="00A45C20">
          <w:t xml:space="preserve"> trust you?" Explaining the predictions of any classifier. In </w:t>
        </w:r>
        <w:r w:rsidRPr="00A45C20">
          <w:rPr>
            <w:i/>
            <w:iCs/>
          </w:rPr>
          <w:t>Proceedings of the 22nd ACM SIGKDD international conference on knowledge discovery and data mining</w:t>
        </w:r>
        <w:r w:rsidRPr="00A45C20">
          <w:t> (</w:t>
        </w:r>
        <w:proofErr w:type="gramStart"/>
        <w:r w:rsidRPr="00A45C20">
          <w:t>pp</w:t>
        </w:r>
        <w:proofErr w:type="gramEnd"/>
        <w:r w:rsidRPr="00A45C20">
          <w:t>. 1135-1144).</w:t>
        </w:r>
      </w:ins>
    </w:p>
    <w:sectPr w:rsidR="00A45C20"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Jose Luis Zofio Prieto" w:date="2024-08-30T11:27:00Z" w:initials="JLZP">
    <w:p w14:paraId="51DCDE61" w14:textId="2CA5D089" w:rsidR="00117262" w:rsidRDefault="00117262">
      <w:pPr>
        <w:pStyle w:val="Textocomentario"/>
      </w:pPr>
      <w:r>
        <w:rPr>
          <w:rStyle w:val="Refdecomentario"/>
        </w:rPr>
        <w:annotationRef/>
      </w:r>
      <w:r>
        <w:t xml:space="preserve">Si, como se dice posteriormente, el paper  se enmarca en segundo stream of litearature, parece que se le está restando importancia al considerarlo en Segundo lugar en el lietarature review. Si se ha hecho así la ordenación por cronología  yo buscaría algune cirerio que le permitiese dar la Vuelta (p.e., hay más contribunciones en el segundo stream que el primero). Así se le dá más relevancia.  </w:t>
      </w:r>
    </w:p>
  </w:comment>
  <w:comment w:id="2" w:author="Gonzalez Moyano, Ricardo" w:date="2024-09-16T12:33:00Z" w:initials="RG">
    <w:p w14:paraId="7AB14045" w14:textId="77777777" w:rsidR="00DE42C6" w:rsidRDefault="00DE42C6" w:rsidP="00DE42C6">
      <w:pPr>
        <w:pStyle w:val="Textocomentario"/>
        <w:jc w:val="left"/>
      </w:pPr>
      <w:r>
        <w:rPr>
          <w:rStyle w:val="Refdecomentario"/>
        </w:rPr>
        <w:annotationRef/>
      </w:r>
      <w:r>
        <w:t>¿Qué titulo tiene?</w:t>
      </w:r>
    </w:p>
  </w:comment>
  <w:comment w:id="3" w:author="Gonzalez Moyano, Ricardo" w:date="2024-09-16T12:34:00Z" w:initials="RG">
    <w:p w14:paraId="47215595" w14:textId="77777777" w:rsidR="00CF104B" w:rsidRDefault="00CF104B" w:rsidP="00CF104B">
      <w:pPr>
        <w:pStyle w:val="Textocomentario"/>
        <w:jc w:val="left"/>
      </w:pPr>
      <w:r>
        <w:rPr>
          <w:rStyle w:val="Refdecomentario"/>
        </w:rPr>
        <w:annotationRef/>
      </w:r>
      <w:r>
        <w:t xml:space="preserve">Este?: </w:t>
      </w:r>
      <w:hyperlink r:id="rId1" w:history="1">
        <w:r w:rsidRPr="00D87876">
          <w:rPr>
            <w:rStyle w:val="Hipervnculo"/>
            <w:highlight w:val="white"/>
          </w:rPr>
          <w:t>The estimation of productive efficiency through machine learning techniques: efficiency analysis trees</w:t>
        </w:r>
      </w:hyperlink>
    </w:p>
  </w:comment>
  <w:comment w:id="4" w:author="Jose Luis Zofio Prieto" w:date="2024-08-30T11:12:00Z" w:initials="JLZP">
    <w:p w14:paraId="4FAFC292" w14:textId="375EE581" w:rsidR="00117262" w:rsidRDefault="00117262">
      <w:pPr>
        <w:pStyle w:val="Textocomentario"/>
      </w:pPr>
      <w:r>
        <w:rPr>
          <w:rStyle w:val="Refdecomentario"/>
        </w:rPr>
        <w:annotationRef/>
      </w:r>
      <w:r>
        <w:t xml:space="preserve">¿Esta literature de two-stage no adolece de los problemas econométricos puestos de manifiesto por Simar y Wilson (2007)? </w:t>
      </w:r>
      <w:hyperlink r:id="rId2" w:history="1">
        <w:r w:rsidRPr="00164873">
          <w:rPr>
            <w:rStyle w:val="Hipervnculo"/>
          </w:rPr>
          <w:t>https://www.sciencedirect.com/science/article/abs/pii/S0304407605001594</w:t>
        </w:r>
      </w:hyperlink>
    </w:p>
    <w:p w14:paraId="7C9188DA" w14:textId="343A5F01" w:rsidR="00117262" w:rsidRDefault="00117262">
      <w:pPr>
        <w:pStyle w:val="Textocomentario"/>
      </w:pPr>
      <w:r>
        <w:t>Puede ser relavante para el paper reforzando las conclusiones (2.</w:t>
      </w:r>
      <w:r w:rsidRPr="00177688">
        <w:rPr>
          <w:i/>
          <w:iCs/>
        </w:rPr>
        <w:t>Enhanced Interpretability</w:t>
      </w:r>
      <w:r>
        <w:t>) por lo que se puede meter una frase enfatizndo esto de acuerdo a lo que pusimom en el paper de LBS-MAFS.</w:t>
      </w:r>
    </w:p>
    <w:p w14:paraId="4134F0E0" w14:textId="505B0A87" w:rsidR="00117262" w:rsidRDefault="00117262">
      <w:pPr>
        <w:pStyle w:val="Textocomentario"/>
      </w:pPr>
    </w:p>
  </w:comment>
  <w:comment w:id="5" w:author="Jose Luis Zofio Prieto" w:date="2024-08-30T11:32:00Z" w:initials="JLZP">
    <w:p w14:paraId="01305973" w14:textId="77777777" w:rsidR="00117262" w:rsidRDefault="00117262">
      <w:pPr>
        <w:pStyle w:val="Textocomentario"/>
      </w:pPr>
      <w:r>
        <w:rPr>
          <w:rStyle w:val="Refdecomentario"/>
        </w:rPr>
        <w:annotationRef/>
      </w:r>
      <w:r>
        <w:t>El problema econométrico es que al calcular los índices de eficiencia en la primera etapa, en la segunda no se cumple que laa variables dependiente (los índices) sean independientes (uinos dependen de otros) y se viola ese supuesto, lo que no permite hacer inferencia, etc.</w:t>
      </w:r>
    </w:p>
    <w:p w14:paraId="703DDFB3" w14:textId="5AB9AA67" w:rsidR="00117262" w:rsidRDefault="00117262">
      <w:pPr>
        <w:pStyle w:val="Textocomentario"/>
      </w:pPr>
      <w:r>
        <w:rPr>
          <w:noProof/>
        </w:rPr>
        <w:drawing>
          <wp:inline distT="0" distB="0" distL="0" distR="0" wp14:anchorId="1FCB185F" wp14:editId="23A9282F">
            <wp:extent cx="2510843" cy="1101889"/>
            <wp:effectExtent l="0" t="0" r="3810" b="3175"/>
            <wp:docPr id="1" name="Picture 1" descr="A text on a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ext on a page&#10;&#10;Description automatically generated"/>
                    <pic:cNvPicPr/>
                  </pic:nvPicPr>
                  <pic:blipFill>
                    <a:blip r:embed="rId3"/>
                    <a:stretch>
                      <a:fillRect/>
                    </a:stretch>
                  </pic:blipFill>
                  <pic:spPr>
                    <a:xfrm>
                      <a:off x="0" y="0"/>
                      <a:ext cx="2560099" cy="1123505"/>
                    </a:xfrm>
                    <a:prstGeom prst="rect">
                      <a:avLst/>
                    </a:prstGeom>
                  </pic:spPr>
                </pic:pic>
              </a:graphicData>
            </a:graphic>
          </wp:inline>
        </w:drawing>
      </w:r>
    </w:p>
  </w:comment>
  <w:comment w:id="6" w:author="Jose Luis Zofio Prieto" w:date="2024-08-30T11:25:00Z" w:initials="JLZP">
    <w:p w14:paraId="359D7AF4" w14:textId="5E0A2AC2" w:rsidR="00117262" w:rsidRDefault="00117262">
      <w:pPr>
        <w:pStyle w:val="Textocomentario"/>
      </w:pPr>
      <w:r>
        <w:rPr>
          <w:rStyle w:val="Refdecomentario"/>
        </w:rPr>
        <w:annotationRef/>
      </w:r>
      <w:r>
        <w:t>De aquí mi comentario respecto a los problemas econométricos puestos de manifiesto por Simar y Wilson (2007).</w:t>
      </w:r>
    </w:p>
    <w:p w14:paraId="4B205915" w14:textId="08546313" w:rsidR="00117262" w:rsidRDefault="00117262">
      <w:pPr>
        <w:pStyle w:val="Textocomentario"/>
      </w:pPr>
      <w:r>
        <w:t>Pero si la téncia no está sujeta a estos probelmas pq no hay probelmas económetricos ENTONCES PODEMOS VENDERLA COMO UNA ALTERNATIVA A SIMAR Y WILSON (2007) DESDE EL CAMPO DE ML.</w:t>
      </w:r>
    </w:p>
  </w:comment>
  <w:comment w:id="7" w:author="Jose Luis Zofio Prieto" w:date="2024-08-30T12:01:00Z" w:initials="JLZP">
    <w:p w14:paraId="58B3B655" w14:textId="76ABCA1C" w:rsidR="00117262" w:rsidRDefault="00117262">
      <w:pPr>
        <w:pStyle w:val="Textocomentario"/>
      </w:pPr>
      <w:r>
        <w:rPr>
          <w:rStyle w:val="Refdecomentario"/>
        </w:rPr>
        <w:annotationRef/>
      </w:r>
      <w:r>
        <w:t xml:space="preserve">Esto es una alternativa al botstrapping propuesto por Simar y Wilson (1999) para proveer un ‘bias adjusted’ efficiency score e inferencia estadística respecto a su valor con intervalos de confianza (entre 0.8 y 1 p.e.). De nuevo una alternativa válida al DEA tradicional y los esfuerzos realizados para acomodar el DGP, ruido, etc. I.e. the “uncertainty” of the efficiency scores.     </w:t>
      </w:r>
    </w:p>
  </w:comment>
  <w:comment w:id="11" w:author="Jose Luis Zofio Prieto" w:date="2024-08-30T17:06:00Z" w:initials="JLZP">
    <w:p w14:paraId="18F8FB8B" w14:textId="77777777" w:rsidR="00117262" w:rsidRDefault="00117262">
      <w:pPr>
        <w:pStyle w:val="Textocomentario"/>
      </w:pPr>
      <w:r>
        <w:rPr>
          <w:rStyle w:val="Refdecomentario"/>
        </w:rPr>
        <w:annotationRef/>
      </w:r>
      <w:r>
        <w:t>En esta sección, cuando se decriben SVM y NN  se podría poner alguna línea (intuicion) de como se van a utilizar estas tecnicas en el análisis de eficiencia. Como p.e. se hace con XAI  con la frase: “contexts (for example, in our production context the question could be ‘</w:t>
      </w:r>
      <w:r w:rsidRPr="00073340">
        <w:t>What is the minimum amount of adjustment in inputs and/or outputs that a technically inefficient DMU would need to undertake to transition into being considered efficient?</w:t>
      </w:r>
      <w:r>
        <w:t>’)”.</w:t>
      </w:r>
    </w:p>
    <w:p w14:paraId="577FE6D8" w14:textId="22D6B8A0" w:rsidR="00117262" w:rsidRDefault="00117262">
      <w:pPr>
        <w:pStyle w:val="Textocomentario"/>
      </w:pPr>
      <w:r>
        <w:t xml:space="preserve">Así se “calma” la impaciencia del lector con relición a    cómo se van a utilizar junto al DEA. </w:t>
      </w:r>
    </w:p>
  </w:comment>
  <w:comment w:id="13" w:author="Jose Luis Zofio Prieto" w:date="2024-08-30T17:59:00Z" w:initials="JLZP">
    <w:p w14:paraId="56901A07" w14:textId="6ECB0283" w:rsidR="00117262" w:rsidRDefault="00117262">
      <w:pPr>
        <w:pStyle w:val="Textocomentario"/>
      </w:pPr>
      <w:r>
        <w:rPr>
          <w:rStyle w:val="Refdecomentario"/>
        </w:rPr>
        <w:annotationRef/>
      </w:r>
      <w:r>
        <w:t xml:space="preserve">He reescrito mucho este párrafo con la idea de mejorar la analogia o reinterpretación del DEA como un caso particular de XAI. Espero haberlo conseguido. </w:t>
      </w:r>
    </w:p>
  </w:comment>
  <w:comment w:id="15" w:author="Jose Luis Zofio Prieto" w:date="2024-09-03T11:20:00Z" w:initials="JLZP">
    <w:p w14:paraId="57EAE742" w14:textId="232C5E56" w:rsidR="00117262" w:rsidRDefault="00117262">
      <w:pPr>
        <w:pStyle w:val="Textocomentario"/>
      </w:pPr>
      <w:r>
        <w:rPr>
          <w:rStyle w:val="Refdecomentario"/>
        </w:rPr>
        <w:annotationRef/>
      </w:r>
      <w:r>
        <w:t xml:space="preserve">See my previous comments about slacks and contradiction among measures. </w:t>
      </w:r>
    </w:p>
  </w:comment>
  <w:comment w:id="17" w:author="Jose Luis Zofio Prieto" w:date="2024-09-03T11:32:00Z" w:initials="JLZP">
    <w:p w14:paraId="6069ED7E" w14:textId="7305ABF8" w:rsidR="00117262" w:rsidRDefault="00117262">
      <w:pPr>
        <w:pStyle w:val="Textocomentario"/>
      </w:pPr>
      <w:r>
        <w:rPr>
          <w:rStyle w:val="Refdecomentario"/>
        </w:rPr>
        <w:annotationRef/>
      </w:r>
      <w:r>
        <w:t xml:space="preserve">Esta es la contradicción. No se puede utilizar la medidad radial para identificar ‘Pareto-efficiency’. ¿O si? Es decir, ?pueden los modelos (5) y (6) generar slacks? Si no hay que explicar y vender  esto porque es super importante. Es decir, la técnica permite acabar con el probelma de como el DEA adolece del problema de los slacks.   </w:t>
      </w:r>
    </w:p>
  </w:comment>
  <w:comment w:id="21" w:author="Jose Luis Zofio Prieto" w:date="2024-09-03T11:53:00Z" w:initials="JLZP">
    <w:p w14:paraId="73FB1697" w14:textId="15092CEC" w:rsidR="00117262" w:rsidRDefault="00117262">
      <w:pPr>
        <w:pStyle w:val="Textocomentario"/>
      </w:pPr>
      <w:r>
        <w:rPr>
          <w:rStyle w:val="Refdecomentario"/>
        </w:rPr>
        <w:annotationRef/>
      </w:r>
      <w:r>
        <w:t xml:space="preserve">Ahora si que se refiere a los inputs y outputs del modelo </w:t>
      </w:r>
    </w:p>
  </w:comment>
  <w:comment w:id="22" w:author="Jose Luis Zofio Prieto" w:date="2024-09-03T14:30:00Z" w:initials="JLZP">
    <w:p w14:paraId="4B76CF48" w14:textId="01BCD3E2" w:rsidR="00117262" w:rsidRDefault="00117262">
      <w:pPr>
        <w:pStyle w:val="Textocomentario"/>
      </w:pPr>
      <w:r>
        <w:rPr>
          <w:rStyle w:val="Refdecomentario"/>
        </w:rPr>
        <w:annotationRef/>
      </w:r>
      <w:r>
        <w:t xml:space="preserve">While the hyperparameter degree and data scaling are easy to understand, the cost one is not intuitive. Is it related to the loss function? If so, what do the number represent? I would add a footnote explaining to what do the hyperparameters refer, so the reader does not have to go to the R package. </w:t>
      </w:r>
    </w:p>
  </w:comment>
  <w:comment w:id="23" w:author="Gonzalez Moyano, Ricardo" w:date="2024-09-06T13:30:00Z" w:initials="RG">
    <w:p w14:paraId="2BDBB4E0" w14:textId="77777777" w:rsidR="001076E9" w:rsidRDefault="001076E9" w:rsidP="001076E9">
      <w:pPr>
        <w:pStyle w:val="Textocomentario"/>
        <w:jc w:val="left"/>
      </w:pPr>
      <w:r>
        <w:rPr>
          <w:rStyle w:val="Refdecomentario"/>
        </w:rPr>
        <w:annotationRef/>
      </w:r>
      <w:r>
        <w:t xml:space="preserve">El coste es el parametro de regularizacion que se comenta, nosotros lo indicamos como C, pero la libreira de R lo llama cost. </w:t>
      </w:r>
    </w:p>
  </w:comment>
  <w:comment w:id="24" w:author="Jose Luis Zofio Prieto" w:date="2024-09-03T14:33:00Z" w:initials="JLZP">
    <w:p w14:paraId="0809CBE7" w14:textId="4083952E" w:rsidR="00117262" w:rsidRDefault="00117262">
      <w:pPr>
        <w:pStyle w:val="Textocomentario"/>
      </w:pPr>
      <w:r>
        <w:rPr>
          <w:rStyle w:val="Refdecomentario"/>
        </w:rPr>
        <w:annotationRef/>
      </w:r>
      <w:r>
        <w:t>Explain what the label prediction is. Is it a percentage of the times it is efficient among all the experiments?</w:t>
      </w:r>
    </w:p>
  </w:comment>
  <w:comment w:id="25" w:author="Gonzalez Moyano, Ricardo" w:date="2024-09-06T13:32:00Z" w:initials="RG">
    <w:p w14:paraId="105E06A7" w14:textId="77777777" w:rsidR="001076E9" w:rsidRDefault="001076E9" w:rsidP="001076E9">
      <w:pPr>
        <w:pStyle w:val="Textocomentario"/>
        <w:jc w:val="left"/>
      </w:pPr>
      <w:r>
        <w:rPr>
          <w:rStyle w:val="Refdecomentario"/>
        </w:rPr>
        <w:annotationRef/>
      </w:r>
      <w:r>
        <w:t>Es el umbral que menos errores hemos detectado. Solo las observaciones con un valor superior al umbral se clasifican como eficientes</w:t>
      </w:r>
    </w:p>
  </w:comment>
  <w:comment w:id="26" w:author="Gonzalez Moyano, Ricardo" w:date="2024-09-06T13:27:00Z" w:initials="RG">
    <w:p w14:paraId="5042E882" w14:textId="42693476" w:rsidR="00A7714C" w:rsidRDefault="00A7714C" w:rsidP="00A7714C">
      <w:pPr>
        <w:pStyle w:val="Textocomentario"/>
        <w:jc w:val="left"/>
      </w:pPr>
      <w:r>
        <w:rPr>
          <w:rStyle w:val="Refdecomentario"/>
        </w:rPr>
        <w:annotationRef/>
      </w:r>
      <w:r>
        <w:t>He ampliado los puntos de la leyenda como has indicado.</w:t>
      </w:r>
    </w:p>
  </w:comment>
  <w:comment w:id="27" w:author="Jose Luis Zofio Prieto" w:date="2024-09-03T14:34:00Z" w:initials="JLZP">
    <w:p w14:paraId="3DCA7045" w14:textId="1C0AE086" w:rsidR="00117262" w:rsidRDefault="00117262">
      <w:pPr>
        <w:pStyle w:val="Textocomentario"/>
      </w:pPr>
      <w:r>
        <w:rPr>
          <w:rStyle w:val="Refdecomentario"/>
        </w:rPr>
        <w:annotationRef/>
      </w:r>
      <w:r>
        <w:t>Esto tampoco se entiende</w:t>
      </w:r>
    </w:p>
  </w:comment>
  <w:comment w:id="28" w:author="Gonzalez Moyano, Ricardo" w:date="2024-09-06T13:07:00Z" w:initials="RG">
    <w:p w14:paraId="0A14F4EC" w14:textId="77777777" w:rsidR="00690D21" w:rsidRDefault="00690D21" w:rsidP="00690D21">
      <w:pPr>
        <w:pStyle w:val="Textocomentario"/>
        <w:jc w:val="left"/>
      </w:pPr>
      <w:r>
        <w:rPr>
          <w:rStyle w:val="Refdecomentario"/>
        </w:rPr>
        <w:annotationRef/>
      </w:r>
      <w:r>
        <w:t xml:space="preserve">Me referia que, como no sabemos por donde pasa el hiperplano, lo que hacemos es llenar la region de puntos, de 0 a 10 en ambas variables, y a continuación, predecimos para cada punto. De esta forma, podemos detectar por donde pasa el hiperplano. </w:t>
      </w:r>
    </w:p>
  </w:comment>
  <w:comment w:id="29" w:author="Jose Luis Zofio Prieto" w:date="2024-09-03T14:36:00Z" w:initials="JLZP">
    <w:p w14:paraId="36CF5212" w14:textId="03AA2E18" w:rsidR="00117262" w:rsidRDefault="00117262">
      <w:pPr>
        <w:pStyle w:val="Textocomentario"/>
      </w:pPr>
      <w:r>
        <w:rPr>
          <w:rStyle w:val="Refdecomentario"/>
        </w:rPr>
        <w:annotationRef/>
      </w:r>
      <w:r>
        <w:t xml:space="preserve">Creo que habría que ampliar algo más el punto 3.2 metiendo algo de metodología porque esto se queda muy corto par entender por qué el output o input son más importantes.   </w:t>
      </w:r>
    </w:p>
  </w:comment>
  <w:comment w:id="31" w:author="Jose Luis Zofio Prieto" w:date="2024-09-03T15:32:00Z" w:initials="JLZP">
    <w:p w14:paraId="07F2C0E9" w14:textId="707F1F78" w:rsidR="00117262" w:rsidRDefault="00117262">
      <w:pPr>
        <w:pStyle w:val="Textocomentario"/>
      </w:pPr>
      <w:r>
        <w:rPr>
          <w:rStyle w:val="Refdecomentario"/>
        </w:rPr>
        <w:annotationRef/>
      </w:r>
      <w:r>
        <w:t xml:space="preserve">Lo mismo, apenas se dice nada en la sección 3.2 de neural networks para seguir la metodología y el significado de los hyperparámetros. </w:t>
      </w:r>
    </w:p>
  </w:comment>
  <w:comment w:id="32" w:author="Jose Luis Zofio Prieto" w:date="2024-09-03T16:04:00Z" w:initials="JLZP">
    <w:p w14:paraId="42CFA42F" w14:textId="00A5AE78" w:rsidR="00117262" w:rsidRDefault="00117262">
      <w:pPr>
        <w:pStyle w:val="Textocomentario"/>
      </w:pPr>
      <w:r>
        <w:rPr>
          <w:rStyle w:val="Refdecomentario"/>
        </w:rPr>
        <w:annotationRef/>
      </w:r>
      <w:r>
        <w:t>?</w:t>
      </w:r>
    </w:p>
  </w:comment>
  <w:comment w:id="33" w:author="Jose Luis Zofio Prieto" w:date="2024-09-03T16:02:00Z" w:initials="JLZP">
    <w:p w14:paraId="6FB4DE95" w14:textId="3833FC7D" w:rsidR="00117262" w:rsidRDefault="00117262">
      <w:pPr>
        <w:pStyle w:val="Textocomentario"/>
      </w:pPr>
      <w:r>
        <w:rPr>
          <w:rStyle w:val="Refdecomentario"/>
        </w:rPr>
        <w:annotationRef/>
      </w:r>
      <w:r>
        <w:t>Yo creo que se podr</w:t>
      </w:r>
      <w:r w:rsidR="00B33ABA">
        <w:t>í</w:t>
      </w:r>
      <w:r>
        <w:t>a cal</w:t>
      </w:r>
      <w:r w:rsidR="00B33ABA">
        <w:t>cular i</w:t>
      </w:r>
      <w:r>
        <w:t>gual índice de Spearman y ver que pasa ¿no?. E</w:t>
      </w:r>
      <w:r w:rsidR="00B33ABA">
        <w:t>s</w:t>
      </w:r>
      <w:r>
        <w:t xml:space="preserve">toy </w:t>
      </w:r>
      <w:r w:rsidR="00B33ABA">
        <w:t>s</w:t>
      </w:r>
      <w:r>
        <w:t xml:space="preserve">eguro que esto le pedirán los revisores. Eso si, manteniendo todos estos caveats. </w:t>
      </w:r>
    </w:p>
  </w:comment>
  <w:comment w:id="34" w:author="Jose Luis Zofio Prieto" w:date="2024-09-03T16:06:00Z" w:initials="JLZP">
    <w:p w14:paraId="50463265" w14:textId="78A31554" w:rsidR="00117262" w:rsidRDefault="00117262">
      <w:pPr>
        <w:pStyle w:val="Textocomentario"/>
      </w:pPr>
      <w:r>
        <w:rPr>
          <w:rStyle w:val="Refdecomentario"/>
        </w:rPr>
        <w:annotationRef/>
      </w:r>
      <w:r>
        <w:t>Añadir DEA como tercera línea dado que está en la gráfica</w:t>
      </w:r>
    </w:p>
  </w:comment>
  <w:comment w:id="35" w:author="Gonzalez Moyano, Ricardo" w:date="2024-09-06T13:00:00Z" w:initials="RG">
    <w:p w14:paraId="6DD58953" w14:textId="77777777" w:rsidR="00684C02" w:rsidRDefault="00684C02" w:rsidP="00684C02">
      <w:pPr>
        <w:pStyle w:val="Textocomentario"/>
        <w:jc w:val="left"/>
      </w:pPr>
      <w:r>
        <w:rPr>
          <w:rStyle w:val="Refdecomentario"/>
        </w:rPr>
        <w:annotationRef/>
      </w:r>
      <w:r>
        <w:t>He añadido el BCC y superefficiency</w:t>
      </w:r>
    </w:p>
  </w:comment>
  <w:comment w:id="36" w:author="Jose Luis Zofio Prieto" w:date="2024-09-03T17:46:00Z" w:initials="JLZP">
    <w:p w14:paraId="469DE135" w14:textId="287E9D00" w:rsidR="00117262" w:rsidRDefault="00117262">
      <w:pPr>
        <w:pStyle w:val="Textocomentario"/>
      </w:pPr>
      <w:r>
        <w:rPr>
          <w:rStyle w:val="Refdecomentario"/>
        </w:rPr>
        <w:annotationRef/>
      </w:r>
      <w:r>
        <w:t xml:space="preserve">Esto es así ¿os es que el Kernel “rellena” valores menores que uno ? </w:t>
      </w:r>
    </w:p>
  </w:comment>
  <w:comment w:id="37" w:author="Gonzalez Moyano, Ricardo" w:date="2024-09-06T12:06:00Z" w:initials="RG">
    <w:p w14:paraId="4B216DD8" w14:textId="77777777" w:rsidR="00CC37AC" w:rsidRDefault="006E6FAF" w:rsidP="00CC37AC">
      <w:pPr>
        <w:pStyle w:val="Textocomentario"/>
        <w:jc w:val="left"/>
      </w:pPr>
      <w:r>
        <w:rPr>
          <w:rStyle w:val="Refdecomentario"/>
        </w:rPr>
        <w:annotationRef/>
      </w:r>
      <w:r w:rsidR="00CC37AC">
        <w:t>Por utilizar super efficiency DEA. Nos pareció una comparación mas justa que con DEA normal</w:t>
      </w:r>
    </w:p>
  </w:comment>
  <w:comment w:id="38" w:author="Jose Luis Zofio Prieto" w:date="2024-09-03T16:13:00Z" w:initials="JLZP">
    <w:p w14:paraId="6BB56F0C" w14:textId="25F06C01" w:rsidR="00117262" w:rsidRDefault="00117262">
      <w:pPr>
        <w:pStyle w:val="Textocomentario"/>
      </w:pPr>
      <w:r>
        <w:rPr>
          <w:rStyle w:val="Refdecomentario"/>
        </w:rPr>
        <w:annotationRef/>
      </w:r>
      <w:r>
        <w:t>¿Que representa la “s” delante de DEA?</w:t>
      </w:r>
    </w:p>
  </w:comment>
  <w:comment w:id="39" w:author="Gonzalez Moyano, Ricardo" w:date="2024-09-06T11:00:00Z" w:initials="RG">
    <w:p w14:paraId="5353B452" w14:textId="77777777" w:rsidR="009621B3" w:rsidRDefault="009621B3" w:rsidP="009621B3">
      <w:pPr>
        <w:pStyle w:val="Textocomentario"/>
        <w:jc w:val="left"/>
      </w:pPr>
      <w:r>
        <w:rPr>
          <w:rStyle w:val="Refdecomentario"/>
        </w:rPr>
        <w:annotationRef/>
      </w:r>
      <w:r>
        <w:t xml:space="preserve">Como nuestro metodo está preparado para detectar supereficiencia, para compararlo, utilizamos super efficiency DEA. La “s” es de ahí. </w:t>
      </w:r>
    </w:p>
  </w:comment>
  <w:comment w:id="40" w:author="Jose Luis Zofio Prieto" w:date="2024-09-03T16:07:00Z" w:initials="JLZP">
    <w:p w14:paraId="23762A15" w14:textId="5835D51D" w:rsidR="00117262" w:rsidRDefault="00117262">
      <w:pPr>
        <w:pStyle w:val="Textocomentario"/>
      </w:pPr>
      <w:r>
        <w:rPr>
          <w:rStyle w:val="Refdecomentario"/>
        </w:rPr>
        <w:annotationRef/>
      </w:r>
      <w:r>
        <w:t xml:space="preserve">Una vez más el problema de la Pareto-eficiencia con las medida radial de output.   </w:t>
      </w:r>
    </w:p>
  </w:comment>
  <w:comment w:id="41" w:author="Jose Luis Zofio Prieto" w:date="2024-09-03T17:46:00Z" w:initials="JLZP">
    <w:p w14:paraId="5F9005BD" w14:textId="31D73CBE" w:rsidR="00117262" w:rsidRDefault="00117262">
      <w:pPr>
        <w:pStyle w:val="Textocomentario"/>
      </w:pPr>
      <w:r>
        <w:rPr>
          <w:rStyle w:val="Refdecomentario"/>
        </w:rPr>
        <w:annotationRef/>
      </w:r>
      <w:r>
        <w:t xml:space="preserve">Hay que darle una vuelta a esto, Si una observación es Pareto-eficiente y no está dominada, no puede ser ineficiente. Esto es una definción que se aplicaría a cualuier técnica. ¿Realmente las técnicas pueden identificar las DMUs que son Pareto-eficientes según DEA? Es decir, ¿todas las DMUs clasificadas como eficientes son Pareto-Eficientes? Es lo que parece intuirse del texto. Si no es asi no sñe si el concepto de P-E tiene mucho senbtidocon ML. Esto se une a todo lo dicho antes con el uso de medidas de eficiencia fuertes (aditivas) y débiles (radial). </w:t>
      </w:r>
    </w:p>
  </w:comment>
  <w:comment w:id="42" w:author="Jose Luis Zofio Prieto" w:date="2024-09-03T17:54:00Z" w:initials="JLZP">
    <w:p w14:paraId="4AB63747" w14:textId="708BDC24" w:rsidR="00117262" w:rsidRDefault="00117262">
      <w:pPr>
        <w:pStyle w:val="Textocomentario"/>
      </w:pPr>
      <w:r>
        <w:rPr>
          <w:rStyle w:val="Refdecomentario"/>
        </w:rPr>
        <w:annotationRef/>
      </w:r>
      <w:r>
        <w:t xml:space="preserve">He cambiado esta frase que creo refleja mejor lo que se pretende seguir.  </w:t>
      </w:r>
    </w:p>
  </w:comment>
  <w:comment w:id="43" w:author="Jose Luis Zofio Prieto" w:date="2024-09-03T17:57:00Z" w:initials="JLZP">
    <w:p w14:paraId="40894345" w14:textId="356BB6C7" w:rsidR="00117262" w:rsidRDefault="00117262">
      <w:pPr>
        <w:pStyle w:val="Textocomentario"/>
      </w:pPr>
      <w:r>
        <w:rPr>
          <w:rStyle w:val="Refdecomentario"/>
        </w:rPr>
        <w:annotationRef/>
      </w:r>
      <w:r>
        <w:t>¿Tienen todos un índice 1? Lo he puesto  porque no se sabe si se está trabajando con supereficiencia como en el gráfico 2.</w:t>
      </w:r>
    </w:p>
  </w:comment>
  <w:comment w:id="44" w:author="Gonzalez Moyano, Ricardo" w:date="2024-09-06T12:10:00Z" w:initials="RG">
    <w:p w14:paraId="0608D047" w14:textId="77777777" w:rsidR="006E6FAF" w:rsidRDefault="006E6FAF" w:rsidP="006E6FAF">
      <w:pPr>
        <w:pStyle w:val="Textocomentario"/>
        <w:jc w:val="left"/>
      </w:pPr>
      <w:r>
        <w:rPr>
          <w:rStyle w:val="Refdecomentario"/>
        </w:rPr>
        <w:annotationRef/>
      </w:r>
      <w:r>
        <w:t xml:space="preserve">El aditivo tradicional, sin super eficiencia. </w:t>
      </w:r>
    </w:p>
  </w:comment>
  <w:comment w:id="45" w:author="Gonzalez Moyano, Ricardo" w:date="2024-09-19T14:15:00Z" w:initials="RG">
    <w:p w14:paraId="700D8528" w14:textId="77777777" w:rsidR="00FE02B8" w:rsidRDefault="00FE02B8" w:rsidP="00FE02B8">
      <w:pPr>
        <w:pStyle w:val="Textocomentario"/>
        <w:jc w:val="left"/>
      </w:pPr>
      <w:r>
        <w:rPr>
          <w:rStyle w:val="Refdecomentario"/>
        </w:rPr>
        <w:annotationRef/>
      </w:r>
      <w:r>
        <w:t>Hay que actualizar la tabla a los 40</w:t>
      </w:r>
    </w:p>
  </w:comment>
  <w:comment w:id="46" w:author="Jose Luis Zofio Prieto" w:date="2024-09-03T18:03:00Z" w:initials="JLZP">
    <w:p w14:paraId="5D229351" w14:textId="75DD2E38" w:rsidR="00117262" w:rsidRDefault="00117262">
      <w:pPr>
        <w:pStyle w:val="Textocomentario"/>
      </w:pPr>
      <w:r>
        <w:rPr>
          <w:rStyle w:val="Refdecomentario"/>
        </w:rPr>
        <w:annotationRef/>
      </w:r>
      <w:r>
        <w:t xml:space="preserve">De nuevo no se sabe que representan estos valores porque habría que decirlo en la sección 3.2. Decir cuales son output y cuales inputs </w:t>
      </w:r>
    </w:p>
  </w:comment>
  <w:comment w:id="47" w:author="Jose Luis Zofio Prieto" w:date="2024-09-04T11:10:00Z" w:initials="JLZP">
    <w:p w14:paraId="387A8C0F" w14:textId="38DFB077" w:rsidR="00117262" w:rsidRDefault="00117262">
      <w:pPr>
        <w:pStyle w:val="Textocomentario"/>
      </w:pPr>
      <w:r>
        <w:rPr>
          <w:rStyle w:val="Refdecomentario"/>
        </w:rPr>
        <w:annotationRef/>
      </w:r>
      <w:r>
        <w:t xml:space="preserve">Yo haría una tabla con dos columnas, Las variables por filas y las columnas SVM y NN </w:t>
      </w:r>
    </w:p>
  </w:comment>
  <w:comment w:id="48" w:author="Jose Luis Zofio Prieto" w:date="2024-09-03T18:40:00Z" w:initials="JLZP">
    <w:p w14:paraId="20A0DFF6" w14:textId="1918B454" w:rsidR="00117262" w:rsidRDefault="00117262">
      <w:pPr>
        <w:pStyle w:val="Textocomentario"/>
      </w:pPr>
      <w:r>
        <w:rPr>
          <w:rStyle w:val="Refdecomentario"/>
        </w:rPr>
        <w:annotationRef/>
      </w:r>
      <w:r>
        <w:t>The explanation was counterintuitive. I have changed it. The second school has much more ESCS (an input) and therefore it makes sense that it is less efficient if the output scores like PVMATH are below the average and, in particular, below that of the first school.</w:t>
      </w:r>
    </w:p>
  </w:comment>
  <w:comment w:id="49" w:author="Gonzalez Moyano, Ricardo" w:date="2024-09-06T13:52:00Z" w:initials="RG">
    <w:p w14:paraId="555E61A6" w14:textId="77777777" w:rsidR="000936B1" w:rsidRDefault="000936B1" w:rsidP="000936B1">
      <w:pPr>
        <w:pStyle w:val="Textocomentario"/>
        <w:jc w:val="left"/>
      </w:pPr>
      <w:r>
        <w:rPr>
          <w:rStyle w:val="Refdecomentario"/>
        </w:rPr>
        <w:annotationRef/>
      </w:r>
      <w:r>
        <w:t xml:space="preserve">Exacto, a mayor input y menos output, mas ineficiente. La correccion que has puesto JL me parece bien </w:t>
      </w:r>
    </w:p>
  </w:comment>
  <w:comment w:id="50" w:author="Jose Luis Zofio Prieto" w:date="2024-09-03T18:48:00Z" w:initials="JLZP">
    <w:p w14:paraId="51D5C6EE" w14:textId="32EF91E0" w:rsidR="00117262" w:rsidRDefault="00117262">
      <w:pPr>
        <w:pStyle w:val="Textocomentario"/>
      </w:pPr>
      <w:r>
        <w:rPr>
          <w:rStyle w:val="Refdecomentario"/>
        </w:rPr>
        <w:annotationRef/>
      </w:r>
      <w:r>
        <w:t xml:space="preserve">I do not understand this reasoning. The higher the efficiency score the worse. Right? In this case, the third school has a </w:t>
      </w:r>
      <w:r w:rsidRPr="005C1F82">
        <w:rPr>
          <w:lang w:val="en-GB"/>
        </w:rPr>
        <w:t>moderately high ESCS</w:t>
      </w:r>
      <w:r>
        <w:t xml:space="preserve"> pero sus outputs están en la media, por lo que la ineficencia cae entre medias del 1 y 2.  </w:t>
      </w:r>
    </w:p>
  </w:comment>
  <w:comment w:id="51" w:author="Gonzalez Moyano, Ricardo" w:date="2024-09-06T13:52:00Z" w:initials="RG">
    <w:p w14:paraId="292324B9" w14:textId="77777777" w:rsidR="000936B1" w:rsidRDefault="000936B1" w:rsidP="000936B1">
      <w:pPr>
        <w:pStyle w:val="Textocomentario"/>
        <w:jc w:val="left"/>
      </w:pPr>
      <w:r>
        <w:rPr>
          <w:rStyle w:val="Refdecomentario"/>
        </w:rPr>
        <w:annotationRef/>
      </w:r>
      <w:r>
        <w:t>Sí</w:t>
      </w:r>
    </w:p>
  </w:comment>
  <w:comment w:id="52" w:author="Jose Luis Zofio Prieto" w:date="2024-09-03T18:52:00Z" w:initials="JLZP">
    <w:p w14:paraId="7E6AAD88" w14:textId="4AD05B8D" w:rsidR="00117262" w:rsidRDefault="00117262">
      <w:pPr>
        <w:pStyle w:val="Textocomentario"/>
      </w:pPr>
      <w:r>
        <w:t>¿</w:t>
      </w:r>
      <w:r>
        <w:rPr>
          <w:rStyle w:val="Refdecomentario"/>
        </w:rPr>
        <w:annotationRef/>
      </w:r>
      <w:r>
        <w:t xml:space="preserve">Es esto válido para toda la muestra? ¿has calculado la correlación entre el score de eficiencia y ESCS? Porque para las simulaciones de los tres colegios esta conclusion creo que no es válida. Es al revés porque a mayor ESCS no le corresponde mayor output scores y por tanto . </w:t>
      </w:r>
    </w:p>
  </w:comment>
  <w:comment w:id="53" w:author="Gonzalez Moyano, Ricardo" w:date="2024-09-06T14:01:00Z" w:initials="RG">
    <w:p w14:paraId="72D36809" w14:textId="77777777" w:rsidR="000936B1" w:rsidRDefault="000936B1" w:rsidP="000936B1">
      <w:pPr>
        <w:pStyle w:val="Textocomentario"/>
        <w:jc w:val="left"/>
      </w:pPr>
      <w:r>
        <w:rPr>
          <w:rStyle w:val="Refdecomentario"/>
        </w:rPr>
        <w:annotationRef/>
      </w:r>
      <w:r>
        <w:t>Parece que me quivoque en la interpretacion. A mas recursos, MAS ineficiencia.</w:t>
      </w:r>
    </w:p>
    <w:p w14:paraId="64B92D4B" w14:textId="77777777" w:rsidR="000936B1" w:rsidRDefault="000936B1" w:rsidP="000936B1">
      <w:pPr>
        <w:pStyle w:val="Textocomentario"/>
        <w:jc w:val="left"/>
      </w:pPr>
      <w:r>
        <w:t>Por mi, eliminamos este parraf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51DCDE61" w15:done="0"/>
  <w15:commentEx w15:paraId="7AB14045" w15:done="0"/>
  <w15:commentEx w15:paraId="47215595" w15:paraIdParent="7AB14045" w15:done="0"/>
  <w15:commentEx w15:paraId="4134F0E0" w15:done="0"/>
  <w15:commentEx w15:paraId="703DDFB3" w15:done="0"/>
  <w15:commentEx w15:paraId="4B205915" w15:done="0"/>
  <w15:commentEx w15:paraId="58B3B655" w15:done="0"/>
  <w15:commentEx w15:paraId="577FE6D8" w15:done="0"/>
  <w15:commentEx w15:paraId="56901A07" w15:done="1"/>
  <w15:commentEx w15:paraId="57EAE742" w15:done="1"/>
  <w15:commentEx w15:paraId="6069ED7E" w15:done="0"/>
  <w15:commentEx w15:paraId="73FB1697" w15:done="1"/>
  <w15:commentEx w15:paraId="4B76CF48" w15:done="0"/>
  <w15:commentEx w15:paraId="2BDBB4E0" w15:paraIdParent="4B76CF48" w15:done="0"/>
  <w15:commentEx w15:paraId="0809CBE7" w15:done="0"/>
  <w15:commentEx w15:paraId="105E06A7" w15:paraIdParent="0809CBE7" w15:done="0"/>
  <w15:commentEx w15:paraId="5042E882" w15:done="1"/>
  <w15:commentEx w15:paraId="3DCA7045" w15:done="0"/>
  <w15:commentEx w15:paraId="0A14F4EC" w15:paraIdParent="3DCA7045" w15:done="0"/>
  <w15:commentEx w15:paraId="36CF5212" w15:done="0"/>
  <w15:commentEx w15:paraId="07F2C0E9" w15:done="0"/>
  <w15:commentEx w15:paraId="42CFA42F" w15:done="0"/>
  <w15:commentEx w15:paraId="6FB4DE95" w15:done="0"/>
  <w15:commentEx w15:paraId="50463265" w15:done="0"/>
  <w15:commentEx w15:paraId="6DD58953" w15:paraIdParent="50463265" w15:done="0"/>
  <w15:commentEx w15:paraId="469DE135" w15:done="0"/>
  <w15:commentEx w15:paraId="4B216DD8" w15:paraIdParent="469DE135" w15:done="0"/>
  <w15:commentEx w15:paraId="6BB56F0C" w15:done="0"/>
  <w15:commentEx w15:paraId="5353B452" w15:paraIdParent="6BB56F0C" w15:done="0"/>
  <w15:commentEx w15:paraId="23762A15" w15:done="0"/>
  <w15:commentEx w15:paraId="5F9005BD" w15:done="0"/>
  <w15:commentEx w15:paraId="4AB63747" w15:done="0"/>
  <w15:commentEx w15:paraId="40894345" w15:done="0"/>
  <w15:commentEx w15:paraId="0608D047" w15:paraIdParent="40894345" w15:done="0"/>
  <w15:commentEx w15:paraId="700D8528" w15:done="0"/>
  <w15:commentEx w15:paraId="5D229351" w15:done="0"/>
  <w15:commentEx w15:paraId="387A8C0F" w15:done="0"/>
  <w15:commentEx w15:paraId="20A0DFF6" w15:done="0"/>
  <w15:commentEx w15:paraId="555E61A6" w15:paraIdParent="20A0DFF6" w15:done="0"/>
  <w15:commentEx w15:paraId="51D5C6EE" w15:done="0"/>
  <w15:commentEx w15:paraId="292324B9" w15:paraIdParent="51D5C6EE" w15:done="0"/>
  <w15:commentEx w15:paraId="7E6AAD88" w15:done="0"/>
  <w15:commentEx w15:paraId="64B92D4B" w15:paraIdParent="7E6AAD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A7C2B2E" w16cex:dateUtc="2024-08-30T09:27:00Z"/>
  <w16cex:commentExtensible w16cex:durableId="4E1F249D" w16cex:dateUtc="2024-09-16T10:33:00Z"/>
  <w16cex:commentExtensible w16cex:durableId="42C680DC" w16cex:dateUtc="2024-09-16T10:34:00Z"/>
  <w16cex:commentExtensible w16cex:durableId="2A7C278F" w16cex:dateUtc="2024-08-30T09:12:00Z"/>
  <w16cex:commentExtensible w16cex:durableId="2A7C2C3F" w16cex:dateUtc="2024-08-30T09:32:00Z"/>
  <w16cex:commentExtensible w16cex:durableId="2A7C2ABB" w16cex:dateUtc="2024-08-30T09:25:00Z"/>
  <w16cex:commentExtensible w16cex:durableId="2A7C3303" w16cex:dateUtc="2024-08-30T10:01:00Z"/>
  <w16cex:commentExtensible w16cex:durableId="2A7C7A78" w16cex:dateUtc="2024-08-30T15:06:00Z"/>
  <w16cex:commentExtensible w16cex:durableId="2A7C86FB" w16cex:dateUtc="2024-08-30T15:59:00Z"/>
  <w16cex:commentExtensible w16cex:durableId="2A816F90" w16cex:dateUtc="2024-09-03T09:20:00Z"/>
  <w16cex:commentExtensible w16cex:durableId="2A817246" w16cex:dateUtc="2024-09-03T09:32:00Z"/>
  <w16cex:commentExtensible w16cex:durableId="2A817723" w16cex:dateUtc="2024-09-03T09:53:00Z"/>
  <w16cex:commentExtensible w16cex:durableId="2A819BF0" w16cex:dateUtc="2024-09-03T12:30:00Z"/>
  <w16cex:commentExtensible w16cex:durableId="01291858" w16cex:dateUtc="2024-09-06T11:30:00Z"/>
  <w16cex:commentExtensible w16cex:durableId="2A819C9D" w16cex:dateUtc="2024-09-03T12:33:00Z"/>
  <w16cex:commentExtensible w16cex:durableId="053851DF" w16cex:dateUtc="2024-09-06T11:32:00Z"/>
  <w16cex:commentExtensible w16cex:durableId="31BE8200" w16cex:dateUtc="2024-09-06T11:27:00Z"/>
  <w16cex:commentExtensible w16cex:durableId="2A819D01" w16cex:dateUtc="2024-09-03T12:34:00Z"/>
  <w16cex:commentExtensible w16cex:durableId="2AE5F4A3" w16cex:dateUtc="2024-09-06T11:07:00Z"/>
  <w16cex:commentExtensible w16cex:durableId="2A819D69" w16cex:dateUtc="2024-09-03T12:36:00Z"/>
  <w16cex:commentExtensible w16cex:durableId="2A81AA83" w16cex:dateUtc="2024-09-03T13:32:00Z"/>
  <w16cex:commentExtensible w16cex:durableId="2A81B20F" w16cex:dateUtc="2024-09-03T14:04:00Z"/>
  <w16cex:commentExtensible w16cex:durableId="2A81B184" w16cex:dateUtc="2024-09-03T14:02:00Z"/>
  <w16cex:commentExtensible w16cex:durableId="2A81B287" w16cex:dateUtc="2024-09-03T14:06:00Z"/>
  <w16cex:commentExtensible w16cex:durableId="65431D5A" w16cex:dateUtc="2024-09-06T11:00:00Z"/>
  <w16cex:commentExtensible w16cex:durableId="2A81C9DD" w16cex:dateUtc="2024-09-03T15:46:00Z"/>
  <w16cex:commentExtensible w16cex:durableId="0AE34E66" w16cex:dateUtc="2024-09-06T10:06:00Z"/>
  <w16cex:commentExtensible w16cex:durableId="2A81B425" w16cex:dateUtc="2024-09-03T14:13:00Z"/>
  <w16cex:commentExtensible w16cex:durableId="159FB997" w16cex:dateUtc="2024-09-06T09:00:00Z"/>
  <w16cex:commentExtensible w16cex:durableId="2A81B2D5" w16cex:dateUtc="2024-09-03T14:07:00Z"/>
  <w16cex:commentExtensible w16cex:durableId="2A81C9FB" w16cex:dateUtc="2024-09-03T15:46:00Z"/>
  <w16cex:commentExtensible w16cex:durableId="2A81CBC3" w16cex:dateUtc="2024-09-03T15:54:00Z"/>
  <w16cex:commentExtensible w16cex:durableId="2A81CC7E" w16cex:dateUtc="2024-09-03T15:57:00Z"/>
  <w16cex:commentExtensible w16cex:durableId="6A194314" w16cex:dateUtc="2024-09-06T10:10:00Z"/>
  <w16cex:commentExtensible w16cex:durableId="0DE5F557" w16cex:dateUtc="2024-09-19T12:15:00Z"/>
  <w16cex:commentExtensible w16cex:durableId="2A81CDEB" w16cex:dateUtc="2024-09-03T16:03:00Z"/>
  <w16cex:commentExtensible w16cex:durableId="2A82BEA5" w16cex:dateUtc="2024-09-04T09:10:00Z"/>
  <w16cex:commentExtensible w16cex:durableId="2A81D692" w16cex:dateUtc="2024-09-03T16:40:00Z"/>
  <w16cex:commentExtensible w16cex:durableId="5C67CD3D" w16cex:dateUtc="2024-09-06T11:52:00Z"/>
  <w16cex:commentExtensible w16cex:durableId="2A81D891" w16cex:dateUtc="2024-09-03T16:48:00Z"/>
  <w16cex:commentExtensible w16cex:durableId="6783E192" w16cex:dateUtc="2024-09-06T11:52:00Z"/>
  <w16cex:commentExtensible w16cex:durableId="2A81D97C" w16cex:dateUtc="2024-09-03T16:52:00Z"/>
  <w16cex:commentExtensible w16cex:durableId="0BD2305A" w16cex:dateUtc="2024-09-06T12: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51DCDE61" w16cid:durableId="2A7C2B2E"/>
  <w16cid:commentId w16cid:paraId="7AB14045" w16cid:durableId="4E1F249D"/>
  <w16cid:commentId w16cid:paraId="47215595" w16cid:durableId="42C680DC"/>
  <w16cid:commentId w16cid:paraId="4134F0E0" w16cid:durableId="2A7C278F"/>
  <w16cid:commentId w16cid:paraId="703DDFB3" w16cid:durableId="2A7C2C3F"/>
  <w16cid:commentId w16cid:paraId="4B205915" w16cid:durableId="2A7C2ABB"/>
  <w16cid:commentId w16cid:paraId="58B3B655" w16cid:durableId="2A7C3303"/>
  <w16cid:commentId w16cid:paraId="577FE6D8" w16cid:durableId="2A7C7A78"/>
  <w16cid:commentId w16cid:paraId="56901A07" w16cid:durableId="2A7C86FB"/>
  <w16cid:commentId w16cid:paraId="57EAE742" w16cid:durableId="2A816F90"/>
  <w16cid:commentId w16cid:paraId="6069ED7E" w16cid:durableId="2A817246"/>
  <w16cid:commentId w16cid:paraId="73FB1697" w16cid:durableId="2A817723"/>
  <w16cid:commentId w16cid:paraId="4B76CF48" w16cid:durableId="2A819BF0"/>
  <w16cid:commentId w16cid:paraId="2BDBB4E0" w16cid:durableId="01291858"/>
  <w16cid:commentId w16cid:paraId="0809CBE7" w16cid:durableId="2A819C9D"/>
  <w16cid:commentId w16cid:paraId="105E06A7" w16cid:durableId="053851DF"/>
  <w16cid:commentId w16cid:paraId="5042E882" w16cid:durableId="31BE8200"/>
  <w16cid:commentId w16cid:paraId="3DCA7045" w16cid:durableId="2A819D01"/>
  <w16cid:commentId w16cid:paraId="0A14F4EC" w16cid:durableId="2AE5F4A3"/>
  <w16cid:commentId w16cid:paraId="36CF5212" w16cid:durableId="2A819D69"/>
  <w16cid:commentId w16cid:paraId="07F2C0E9" w16cid:durableId="2A81AA83"/>
  <w16cid:commentId w16cid:paraId="42CFA42F" w16cid:durableId="2A81B20F"/>
  <w16cid:commentId w16cid:paraId="6FB4DE95" w16cid:durableId="2A81B184"/>
  <w16cid:commentId w16cid:paraId="50463265" w16cid:durableId="2A81B287"/>
  <w16cid:commentId w16cid:paraId="6DD58953" w16cid:durableId="65431D5A"/>
  <w16cid:commentId w16cid:paraId="469DE135" w16cid:durableId="2A81C9DD"/>
  <w16cid:commentId w16cid:paraId="4B216DD8" w16cid:durableId="0AE34E66"/>
  <w16cid:commentId w16cid:paraId="6BB56F0C" w16cid:durableId="2A81B425"/>
  <w16cid:commentId w16cid:paraId="5353B452" w16cid:durableId="159FB997"/>
  <w16cid:commentId w16cid:paraId="23762A15" w16cid:durableId="2A81B2D5"/>
  <w16cid:commentId w16cid:paraId="5F9005BD" w16cid:durableId="2A81C9FB"/>
  <w16cid:commentId w16cid:paraId="4AB63747" w16cid:durableId="2A81CBC3"/>
  <w16cid:commentId w16cid:paraId="40894345" w16cid:durableId="2A81CC7E"/>
  <w16cid:commentId w16cid:paraId="0608D047" w16cid:durableId="6A194314"/>
  <w16cid:commentId w16cid:paraId="700D8528" w16cid:durableId="0DE5F557"/>
  <w16cid:commentId w16cid:paraId="5D229351" w16cid:durableId="2A81CDEB"/>
  <w16cid:commentId w16cid:paraId="387A8C0F" w16cid:durableId="2A82BEA5"/>
  <w16cid:commentId w16cid:paraId="20A0DFF6" w16cid:durableId="2A81D692"/>
  <w16cid:commentId w16cid:paraId="555E61A6" w16cid:durableId="5C67CD3D"/>
  <w16cid:commentId w16cid:paraId="51D5C6EE" w16cid:durableId="2A81D891"/>
  <w16cid:commentId w16cid:paraId="292324B9" w16cid:durableId="6783E192"/>
  <w16cid:commentId w16cid:paraId="7E6AAD88" w16cid:durableId="2A81D97C"/>
  <w16cid:commentId w16cid:paraId="64B92D4B" w16cid:durableId="0BD230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9CE268B" w14:textId="77777777" w:rsidR="00840A33" w:rsidRDefault="00840A33" w:rsidP="00CF3C28">
      <w:pPr>
        <w:spacing w:after="0" w:line="240" w:lineRule="auto"/>
      </w:pPr>
      <w:r>
        <w:separator/>
      </w:r>
    </w:p>
  </w:endnote>
  <w:endnote w:type="continuationSeparator" w:id="0">
    <w:p w14:paraId="74366ADF" w14:textId="77777777" w:rsidR="00840A33" w:rsidRDefault="00840A33" w:rsidP="00CF3C28">
      <w:pPr>
        <w:spacing w:after="0" w:line="240" w:lineRule="auto"/>
      </w:pPr>
      <w:r>
        <w:continuationSeparator/>
      </w:r>
    </w:p>
  </w:endnote>
  <w:endnote w:type="continuationNotice" w:id="1">
    <w:p w14:paraId="5B8DB9AA" w14:textId="77777777" w:rsidR="00840A33" w:rsidRDefault="00840A3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117262" w:rsidRDefault="00117262">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117262" w:rsidRDefault="00117262">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875AA9" w14:textId="77777777" w:rsidR="00840A33" w:rsidRDefault="00840A33" w:rsidP="00CF3C28">
      <w:pPr>
        <w:spacing w:after="0" w:line="240" w:lineRule="auto"/>
      </w:pPr>
      <w:r>
        <w:separator/>
      </w:r>
    </w:p>
  </w:footnote>
  <w:footnote w:type="continuationSeparator" w:id="0">
    <w:p w14:paraId="235C5B79" w14:textId="77777777" w:rsidR="00840A33" w:rsidRDefault="00840A33" w:rsidP="00CF3C28">
      <w:pPr>
        <w:spacing w:after="0" w:line="240" w:lineRule="auto"/>
      </w:pPr>
      <w:r>
        <w:continuationSeparator/>
      </w:r>
    </w:p>
  </w:footnote>
  <w:footnote w:type="continuationNotice" w:id="1">
    <w:p w14:paraId="61565FD9" w14:textId="77777777" w:rsidR="00840A33" w:rsidRDefault="00840A33">
      <w:pPr>
        <w:spacing w:after="0" w:line="240" w:lineRule="auto"/>
      </w:pPr>
    </w:p>
  </w:footnote>
  <w:footnote w:id="2">
    <w:p w14:paraId="3B4E61B9" w14:textId="490E84EB" w:rsidR="00117262" w:rsidRPr="00ED25E0" w:rsidRDefault="00117262">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t>at line</w:t>
      </w:r>
      <w:r w:rsidRPr="00ED25E0">
        <w:t>, DEA is utilized to classify observations based on their features</w:t>
      </w:r>
      <w:r>
        <w:t xml:space="preserve"> instead of measuring technical efficiency. For example, it is applied to identify </w:t>
      </w:r>
      <w:r w:rsidRPr="00B62D59">
        <w:t xml:space="preserve">individuals as carriers of </w:t>
      </w:r>
      <w:r>
        <w:t>a</w:t>
      </w:r>
      <w:r w:rsidRPr="00B62D59">
        <w:t xml:space="preserve"> rare genetic disorder</w:t>
      </w:r>
      <w:r>
        <w:t xml:space="preserve"> from age and several blood measurements</w:t>
      </w:r>
      <w:r w:rsidRPr="00ED25E0">
        <w:t xml:space="preserve">. </w:t>
      </w:r>
      <w:r>
        <w:t>A recent example of this type of contributions is Jin et al. (2024)</w:t>
      </w:r>
      <w:r w:rsidRPr="00ED25E0">
        <w:t>.</w:t>
      </w:r>
    </w:p>
  </w:footnote>
  <w:footnote w:id="3">
    <w:p w14:paraId="06FC6CA0" w14:textId="00B42D88" w:rsidR="00117262" w:rsidRPr="00C504D6" w:rsidRDefault="00117262">
      <w:pPr>
        <w:pStyle w:val="Textonotapie"/>
        <w:rPr>
          <w:lang w:val="en-GB"/>
        </w:rPr>
      </w:pPr>
      <w:r>
        <w:rPr>
          <w:rStyle w:val="Refdenotaalpie"/>
        </w:rPr>
        <w:footnoteRef/>
      </w:r>
      <w:r>
        <w:t xml:space="preserve"> We consider the radially oriented output measure (</w:t>
      </w:r>
      <w:hyperlink w:anchor="eq_3" w:history="1">
        <w:r w:rsidRPr="00512F88">
          <w:rPr>
            <w:rStyle w:val="Hipervnculo"/>
          </w:rPr>
          <w:t>3</w:t>
        </w:r>
      </w:hyperlink>
      <w:r>
        <w:t xml:space="preserve">) for simplicity, but other ‘graph’ measures accounting for both inputs and outputs like the directional distance function or hyperbolic function could be considered.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186095001">
    <w:abstractNumId w:val="0"/>
  </w:num>
  <w:num w:numId="2" w16cid:durableId="1048072975">
    <w:abstractNumId w:val="2"/>
  </w:num>
  <w:num w:numId="3" w16cid:durableId="51245462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Jose Luis Zofio Prieto">
    <w15:presenceInfo w15:providerId="None" w15:userId="Jose Luis Zofio Prieto"/>
  </w15:person>
  <w15:person w15:author="Gonzalez Moyano, Ricardo">
    <w15:presenceInfo w15:providerId="AD" w15:userId="S::ricardo.gonzalezm@miumh.umh.es::5b44e8b1-3a70-41c8-8d8a-36b87a296b66"/>
  </w15:person>
  <w15:person w15:author="Gonzalez Moyano, Ricardo [2]">
    <w15:presenceInfo w15:providerId="AD" w15:userId="S::ricardo.gonzalez01@miumh.umh.es::fd4e5627-4397-4deb-b8b1-f0714389fdd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oofState w:spelling="clean" w:grammar="clean"/>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0B0E"/>
    <w:rsid w:val="0001153A"/>
    <w:rsid w:val="00011B14"/>
    <w:rsid w:val="00011D7D"/>
    <w:rsid w:val="0001309D"/>
    <w:rsid w:val="000137B0"/>
    <w:rsid w:val="000139FD"/>
    <w:rsid w:val="0001556F"/>
    <w:rsid w:val="00015D09"/>
    <w:rsid w:val="000161B8"/>
    <w:rsid w:val="000164D9"/>
    <w:rsid w:val="00016913"/>
    <w:rsid w:val="00016E7E"/>
    <w:rsid w:val="000177BD"/>
    <w:rsid w:val="00017D76"/>
    <w:rsid w:val="00020059"/>
    <w:rsid w:val="00021B9B"/>
    <w:rsid w:val="00021C80"/>
    <w:rsid w:val="000240F8"/>
    <w:rsid w:val="00024B59"/>
    <w:rsid w:val="000253C4"/>
    <w:rsid w:val="000265AB"/>
    <w:rsid w:val="00027179"/>
    <w:rsid w:val="000304B3"/>
    <w:rsid w:val="00030FB4"/>
    <w:rsid w:val="00032C70"/>
    <w:rsid w:val="00033885"/>
    <w:rsid w:val="00033A35"/>
    <w:rsid w:val="00034D56"/>
    <w:rsid w:val="00035A1E"/>
    <w:rsid w:val="00035FF8"/>
    <w:rsid w:val="00036224"/>
    <w:rsid w:val="00040F91"/>
    <w:rsid w:val="00042362"/>
    <w:rsid w:val="00042906"/>
    <w:rsid w:val="00042FA1"/>
    <w:rsid w:val="000433D1"/>
    <w:rsid w:val="00043BFA"/>
    <w:rsid w:val="00043E3D"/>
    <w:rsid w:val="00044655"/>
    <w:rsid w:val="00044945"/>
    <w:rsid w:val="0004551A"/>
    <w:rsid w:val="00045757"/>
    <w:rsid w:val="00046F56"/>
    <w:rsid w:val="000472E1"/>
    <w:rsid w:val="000474DB"/>
    <w:rsid w:val="00047572"/>
    <w:rsid w:val="0005002E"/>
    <w:rsid w:val="000519A3"/>
    <w:rsid w:val="00053ACF"/>
    <w:rsid w:val="00054483"/>
    <w:rsid w:val="00055434"/>
    <w:rsid w:val="00055981"/>
    <w:rsid w:val="00056474"/>
    <w:rsid w:val="00056E46"/>
    <w:rsid w:val="000570AC"/>
    <w:rsid w:val="000573FD"/>
    <w:rsid w:val="00060234"/>
    <w:rsid w:val="000606ED"/>
    <w:rsid w:val="0006071D"/>
    <w:rsid w:val="00060869"/>
    <w:rsid w:val="00061B65"/>
    <w:rsid w:val="00062548"/>
    <w:rsid w:val="000633CE"/>
    <w:rsid w:val="00063E95"/>
    <w:rsid w:val="00064E12"/>
    <w:rsid w:val="00066618"/>
    <w:rsid w:val="00067094"/>
    <w:rsid w:val="000674B0"/>
    <w:rsid w:val="00071EF2"/>
    <w:rsid w:val="00072CE3"/>
    <w:rsid w:val="00072FA3"/>
    <w:rsid w:val="000730AA"/>
    <w:rsid w:val="00073340"/>
    <w:rsid w:val="00073966"/>
    <w:rsid w:val="00073F66"/>
    <w:rsid w:val="00074044"/>
    <w:rsid w:val="00074F9B"/>
    <w:rsid w:val="0007563F"/>
    <w:rsid w:val="00076905"/>
    <w:rsid w:val="00076F46"/>
    <w:rsid w:val="0007772D"/>
    <w:rsid w:val="000829B4"/>
    <w:rsid w:val="000832A9"/>
    <w:rsid w:val="00083A1D"/>
    <w:rsid w:val="00084ABF"/>
    <w:rsid w:val="00084BD5"/>
    <w:rsid w:val="00085792"/>
    <w:rsid w:val="000905E5"/>
    <w:rsid w:val="0009075F"/>
    <w:rsid w:val="00090F8E"/>
    <w:rsid w:val="000912B0"/>
    <w:rsid w:val="00091302"/>
    <w:rsid w:val="00091551"/>
    <w:rsid w:val="00092076"/>
    <w:rsid w:val="00092C54"/>
    <w:rsid w:val="000936B1"/>
    <w:rsid w:val="000936D1"/>
    <w:rsid w:val="0009424E"/>
    <w:rsid w:val="00094CBF"/>
    <w:rsid w:val="000967FC"/>
    <w:rsid w:val="00096BC8"/>
    <w:rsid w:val="000A1A7B"/>
    <w:rsid w:val="000A328D"/>
    <w:rsid w:val="000A387C"/>
    <w:rsid w:val="000A60B1"/>
    <w:rsid w:val="000A61A5"/>
    <w:rsid w:val="000A6463"/>
    <w:rsid w:val="000A6A99"/>
    <w:rsid w:val="000A78CB"/>
    <w:rsid w:val="000A7A7F"/>
    <w:rsid w:val="000B05FB"/>
    <w:rsid w:val="000B1A82"/>
    <w:rsid w:val="000B26A3"/>
    <w:rsid w:val="000B26FF"/>
    <w:rsid w:val="000B27D8"/>
    <w:rsid w:val="000B3F38"/>
    <w:rsid w:val="000B4B32"/>
    <w:rsid w:val="000B5745"/>
    <w:rsid w:val="000B68C1"/>
    <w:rsid w:val="000B6E35"/>
    <w:rsid w:val="000B74C8"/>
    <w:rsid w:val="000C0BE6"/>
    <w:rsid w:val="000C1305"/>
    <w:rsid w:val="000C17DF"/>
    <w:rsid w:val="000C33E8"/>
    <w:rsid w:val="000C4527"/>
    <w:rsid w:val="000C52AF"/>
    <w:rsid w:val="000C56E6"/>
    <w:rsid w:val="000C5BA3"/>
    <w:rsid w:val="000C5BC7"/>
    <w:rsid w:val="000D09B5"/>
    <w:rsid w:val="000D0B04"/>
    <w:rsid w:val="000D0B4F"/>
    <w:rsid w:val="000D1896"/>
    <w:rsid w:val="000D1A4B"/>
    <w:rsid w:val="000D36C1"/>
    <w:rsid w:val="000D38D0"/>
    <w:rsid w:val="000D3D42"/>
    <w:rsid w:val="000D5572"/>
    <w:rsid w:val="000D573C"/>
    <w:rsid w:val="000D77D4"/>
    <w:rsid w:val="000E18CC"/>
    <w:rsid w:val="000E2632"/>
    <w:rsid w:val="000E2736"/>
    <w:rsid w:val="000E31C3"/>
    <w:rsid w:val="000E598E"/>
    <w:rsid w:val="000E5A10"/>
    <w:rsid w:val="000F09BE"/>
    <w:rsid w:val="000F0E4E"/>
    <w:rsid w:val="000F15B6"/>
    <w:rsid w:val="000F1941"/>
    <w:rsid w:val="000F1BDD"/>
    <w:rsid w:val="000F2210"/>
    <w:rsid w:val="000F2670"/>
    <w:rsid w:val="000F2818"/>
    <w:rsid w:val="000F310C"/>
    <w:rsid w:val="000F33D0"/>
    <w:rsid w:val="000F40A8"/>
    <w:rsid w:val="000F471A"/>
    <w:rsid w:val="000F57EF"/>
    <w:rsid w:val="000F7735"/>
    <w:rsid w:val="000F7769"/>
    <w:rsid w:val="00100423"/>
    <w:rsid w:val="00101247"/>
    <w:rsid w:val="00101472"/>
    <w:rsid w:val="00101EFF"/>
    <w:rsid w:val="00102544"/>
    <w:rsid w:val="001027EE"/>
    <w:rsid w:val="0010580C"/>
    <w:rsid w:val="00105F98"/>
    <w:rsid w:val="001069B9"/>
    <w:rsid w:val="00106C98"/>
    <w:rsid w:val="00106DEF"/>
    <w:rsid w:val="00107644"/>
    <w:rsid w:val="001076E9"/>
    <w:rsid w:val="00107747"/>
    <w:rsid w:val="00110025"/>
    <w:rsid w:val="001104FD"/>
    <w:rsid w:val="00110937"/>
    <w:rsid w:val="001116D7"/>
    <w:rsid w:val="0011202C"/>
    <w:rsid w:val="00112B59"/>
    <w:rsid w:val="00113378"/>
    <w:rsid w:val="00113433"/>
    <w:rsid w:val="001139E4"/>
    <w:rsid w:val="001142FD"/>
    <w:rsid w:val="00114FA8"/>
    <w:rsid w:val="0011622D"/>
    <w:rsid w:val="00117262"/>
    <w:rsid w:val="0012065B"/>
    <w:rsid w:val="001207E9"/>
    <w:rsid w:val="00126141"/>
    <w:rsid w:val="00131210"/>
    <w:rsid w:val="00131537"/>
    <w:rsid w:val="001327F1"/>
    <w:rsid w:val="0013283F"/>
    <w:rsid w:val="00133ECC"/>
    <w:rsid w:val="001340DD"/>
    <w:rsid w:val="00134854"/>
    <w:rsid w:val="00134DB5"/>
    <w:rsid w:val="00135C29"/>
    <w:rsid w:val="00136766"/>
    <w:rsid w:val="00137813"/>
    <w:rsid w:val="001378A5"/>
    <w:rsid w:val="0014060D"/>
    <w:rsid w:val="001407BF"/>
    <w:rsid w:val="001426E7"/>
    <w:rsid w:val="00142FDB"/>
    <w:rsid w:val="00143780"/>
    <w:rsid w:val="00143FE1"/>
    <w:rsid w:val="001444E5"/>
    <w:rsid w:val="00144A03"/>
    <w:rsid w:val="00145731"/>
    <w:rsid w:val="00145E51"/>
    <w:rsid w:val="00146455"/>
    <w:rsid w:val="0014739E"/>
    <w:rsid w:val="0015191D"/>
    <w:rsid w:val="001519BC"/>
    <w:rsid w:val="00151D93"/>
    <w:rsid w:val="00151EC2"/>
    <w:rsid w:val="001534AB"/>
    <w:rsid w:val="00153F53"/>
    <w:rsid w:val="00153FE6"/>
    <w:rsid w:val="00154C0A"/>
    <w:rsid w:val="00157B76"/>
    <w:rsid w:val="00160789"/>
    <w:rsid w:val="0016093A"/>
    <w:rsid w:val="001610D2"/>
    <w:rsid w:val="00161EAB"/>
    <w:rsid w:val="001635F4"/>
    <w:rsid w:val="00165328"/>
    <w:rsid w:val="00165962"/>
    <w:rsid w:val="00165F09"/>
    <w:rsid w:val="00166764"/>
    <w:rsid w:val="001676E1"/>
    <w:rsid w:val="001716FF"/>
    <w:rsid w:val="00171C14"/>
    <w:rsid w:val="001727BC"/>
    <w:rsid w:val="00172868"/>
    <w:rsid w:val="00173994"/>
    <w:rsid w:val="001774FA"/>
    <w:rsid w:val="00180C11"/>
    <w:rsid w:val="00182E62"/>
    <w:rsid w:val="00182EB1"/>
    <w:rsid w:val="00183D39"/>
    <w:rsid w:val="00184C4C"/>
    <w:rsid w:val="0018525A"/>
    <w:rsid w:val="00185B5C"/>
    <w:rsid w:val="00185C56"/>
    <w:rsid w:val="001864DF"/>
    <w:rsid w:val="00186CE0"/>
    <w:rsid w:val="00186D75"/>
    <w:rsid w:val="0018748A"/>
    <w:rsid w:val="00191049"/>
    <w:rsid w:val="00192EF7"/>
    <w:rsid w:val="00193D9F"/>
    <w:rsid w:val="00193E7B"/>
    <w:rsid w:val="0019579D"/>
    <w:rsid w:val="00195D16"/>
    <w:rsid w:val="001967E4"/>
    <w:rsid w:val="001968D7"/>
    <w:rsid w:val="00196FC2"/>
    <w:rsid w:val="001A52C7"/>
    <w:rsid w:val="001A5829"/>
    <w:rsid w:val="001A6208"/>
    <w:rsid w:val="001A626A"/>
    <w:rsid w:val="001A77B7"/>
    <w:rsid w:val="001A7AEA"/>
    <w:rsid w:val="001B1B89"/>
    <w:rsid w:val="001B2E08"/>
    <w:rsid w:val="001B3DB4"/>
    <w:rsid w:val="001B4380"/>
    <w:rsid w:val="001B7F1A"/>
    <w:rsid w:val="001C0BF1"/>
    <w:rsid w:val="001C0D1D"/>
    <w:rsid w:val="001C159B"/>
    <w:rsid w:val="001C19B6"/>
    <w:rsid w:val="001C1DE1"/>
    <w:rsid w:val="001C2181"/>
    <w:rsid w:val="001C29B2"/>
    <w:rsid w:val="001C3ADA"/>
    <w:rsid w:val="001C3CF9"/>
    <w:rsid w:val="001C438C"/>
    <w:rsid w:val="001C541E"/>
    <w:rsid w:val="001C5BB2"/>
    <w:rsid w:val="001C5F5F"/>
    <w:rsid w:val="001C7063"/>
    <w:rsid w:val="001C7C34"/>
    <w:rsid w:val="001D1020"/>
    <w:rsid w:val="001D1621"/>
    <w:rsid w:val="001D2667"/>
    <w:rsid w:val="001D4B92"/>
    <w:rsid w:val="001D5627"/>
    <w:rsid w:val="001D6710"/>
    <w:rsid w:val="001D6DDC"/>
    <w:rsid w:val="001E02E7"/>
    <w:rsid w:val="001E1664"/>
    <w:rsid w:val="001E33AD"/>
    <w:rsid w:val="001E350F"/>
    <w:rsid w:val="001E3B3C"/>
    <w:rsid w:val="001E4006"/>
    <w:rsid w:val="001E42ED"/>
    <w:rsid w:val="001E5AA6"/>
    <w:rsid w:val="001E5AEA"/>
    <w:rsid w:val="001E6790"/>
    <w:rsid w:val="001E6A05"/>
    <w:rsid w:val="001E6B5C"/>
    <w:rsid w:val="001F0544"/>
    <w:rsid w:val="001F09E1"/>
    <w:rsid w:val="001F1EC3"/>
    <w:rsid w:val="001F2307"/>
    <w:rsid w:val="001F3009"/>
    <w:rsid w:val="001F3E4D"/>
    <w:rsid w:val="001F4C56"/>
    <w:rsid w:val="001F4FB7"/>
    <w:rsid w:val="001F5163"/>
    <w:rsid w:val="001F51D0"/>
    <w:rsid w:val="00202998"/>
    <w:rsid w:val="00203796"/>
    <w:rsid w:val="002042BE"/>
    <w:rsid w:val="0020556C"/>
    <w:rsid w:val="0020563C"/>
    <w:rsid w:val="00205B22"/>
    <w:rsid w:val="00205C72"/>
    <w:rsid w:val="0020608D"/>
    <w:rsid w:val="002067B5"/>
    <w:rsid w:val="002109E7"/>
    <w:rsid w:val="00211207"/>
    <w:rsid w:val="0021196E"/>
    <w:rsid w:val="00211D95"/>
    <w:rsid w:val="00212559"/>
    <w:rsid w:val="0021258D"/>
    <w:rsid w:val="002129DA"/>
    <w:rsid w:val="00213020"/>
    <w:rsid w:val="00213EC3"/>
    <w:rsid w:val="002148CC"/>
    <w:rsid w:val="002175D9"/>
    <w:rsid w:val="00220444"/>
    <w:rsid w:val="00220CD0"/>
    <w:rsid w:val="00221A91"/>
    <w:rsid w:val="00222974"/>
    <w:rsid w:val="00222D8A"/>
    <w:rsid w:val="00223C0F"/>
    <w:rsid w:val="00223D89"/>
    <w:rsid w:val="00223E89"/>
    <w:rsid w:val="00223F1D"/>
    <w:rsid w:val="0022465F"/>
    <w:rsid w:val="00225243"/>
    <w:rsid w:val="00225325"/>
    <w:rsid w:val="002260AD"/>
    <w:rsid w:val="00226BAE"/>
    <w:rsid w:val="00226FA5"/>
    <w:rsid w:val="002271F0"/>
    <w:rsid w:val="00230F35"/>
    <w:rsid w:val="00230FCE"/>
    <w:rsid w:val="002310BB"/>
    <w:rsid w:val="00232BFE"/>
    <w:rsid w:val="00232EA3"/>
    <w:rsid w:val="00233113"/>
    <w:rsid w:val="00233BF3"/>
    <w:rsid w:val="00235277"/>
    <w:rsid w:val="00235341"/>
    <w:rsid w:val="00235CEF"/>
    <w:rsid w:val="00237469"/>
    <w:rsid w:val="002400A1"/>
    <w:rsid w:val="00240496"/>
    <w:rsid w:val="00241069"/>
    <w:rsid w:val="002410D2"/>
    <w:rsid w:val="002419AB"/>
    <w:rsid w:val="00242CAE"/>
    <w:rsid w:val="002446BC"/>
    <w:rsid w:val="00244945"/>
    <w:rsid w:val="00244BE8"/>
    <w:rsid w:val="002466C4"/>
    <w:rsid w:val="00246AC3"/>
    <w:rsid w:val="0024701A"/>
    <w:rsid w:val="00251336"/>
    <w:rsid w:val="00252074"/>
    <w:rsid w:val="002531C3"/>
    <w:rsid w:val="00254824"/>
    <w:rsid w:val="00255140"/>
    <w:rsid w:val="00255E2C"/>
    <w:rsid w:val="00256AD3"/>
    <w:rsid w:val="002577C8"/>
    <w:rsid w:val="002577FB"/>
    <w:rsid w:val="0025797C"/>
    <w:rsid w:val="00260E35"/>
    <w:rsid w:val="00261B53"/>
    <w:rsid w:val="00263B90"/>
    <w:rsid w:val="002646EC"/>
    <w:rsid w:val="00264E57"/>
    <w:rsid w:val="002652B1"/>
    <w:rsid w:val="00267C61"/>
    <w:rsid w:val="002709FF"/>
    <w:rsid w:val="00271922"/>
    <w:rsid w:val="00273B74"/>
    <w:rsid w:val="00273C40"/>
    <w:rsid w:val="00273E4A"/>
    <w:rsid w:val="00274CA1"/>
    <w:rsid w:val="00274D33"/>
    <w:rsid w:val="0027619F"/>
    <w:rsid w:val="002768EB"/>
    <w:rsid w:val="00276C87"/>
    <w:rsid w:val="00277F4D"/>
    <w:rsid w:val="00281303"/>
    <w:rsid w:val="00281885"/>
    <w:rsid w:val="002829A9"/>
    <w:rsid w:val="00283E82"/>
    <w:rsid w:val="00284C7E"/>
    <w:rsid w:val="002857B0"/>
    <w:rsid w:val="00287E33"/>
    <w:rsid w:val="00290992"/>
    <w:rsid w:val="002922FC"/>
    <w:rsid w:val="00292500"/>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3D18"/>
    <w:rsid w:val="002B4178"/>
    <w:rsid w:val="002B6897"/>
    <w:rsid w:val="002B790E"/>
    <w:rsid w:val="002C0F0E"/>
    <w:rsid w:val="002C1927"/>
    <w:rsid w:val="002C23A5"/>
    <w:rsid w:val="002C2D09"/>
    <w:rsid w:val="002C4904"/>
    <w:rsid w:val="002C4D80"/>
    <w:rsid w:val="002C59FC"/>
    <w:rsid w:val="002C7416"/>
    <w:rsid w:val="002D024A"/>
    <w:rsid w:val="002D02AF"/>
    <w:rsid w:val="002D1103"/>
    <w:rsid w:val="002D1B73"/>
    <w:rsid w:val="002D1D70"/>
    <w:rsid w:val="002D3299"/>
    <w:rsid w:val="002D4392"/>
    <w:rsid w:val="002D4F72"/>
    <w:rsid w:val="002D56F9"/>
    <w:rsid w:val="002D5897"/>
    <w:rsid w:val="002D6906"/>
    <w:rsid w:val="002D7AE2"/>
    <w:rsid w:val="002D7C57"/>
    <w:rsid w:val="002E04A5"/>
    <w:rsid w:val="002E0956"/>
    <w:rsid w:val="002E194E"/>
    <w:rsid w:val="002E1A8E"/>
    <w:rsid w:val="002E1F90"/>
    <w:rsid w:val="002E2240"/>
    <w:rsid w:val="002E2F4A"/>
    <w:rsid w:val="002E4456"/>
    <w:rsid w:val="002E4D66"/>
    <w:rsid w:val="002E58C4"/>
    <w:rsid w:val="002E5C42"/>
    <w:rsid w:val="002E6999"/>
    <w:rsid w:val="002E7CAD"/>
    <w:rsid w:val="002E7F8E"/>
    <w:rsid w:val="002F0002"/>
    <w:rsid w:val="002F2BC0"/>
    <w:rsid w:val="002F3596"/>
    <w:rsid w:val="002F3DC6"/>
    <w:rsid w:val="002F528F"/>
    <w:rsid w:val="002F5639"/>
    <w:rsid w:val="002F5A60"/>
    <w:rsid w:val="00300764"/>
    <w:rsid w:val="00301357"/>
    <w:rsid w:val="00303A6A"/>
    <w:rsid w:val="00303EB9"/>
    <w:rsid w:val="00303F84"/>
    <w:rsid w:val="00304307"/>
    <w:rsid w:val="00304C43"/>
    <w:rsid w:val="00304D2C"/>
    <w:rsid w:val="00306903"/>
    <w:rsid w:val="0030791D"/>
    <w:rsid w:val="0031257A"/>
    <w:rsid w:val="0031292A"/>
    <w:rsid w:val="003159C4"/>
    <w:rsid w:val="00317031"/>
    <w:rsid w:val="00317ADB"/>
    <w:rsid w:val="00322EE0"/>
    <w:rsid w:val="00323113"/>
    <w:rsid w:val="0032435D"/>
    <w:rsid w:val="003246BB"/>
    <w:rsid w:val="003253DE"/>
    <w:rsid w:val="003257BF"/>
    <w:rsid w:val="00326C24"/>
    <w:rsid w:val="003273EC"/>
    <w:rsid w:val="00330BE2"/>
    <w:rsid w:val="003322B6"/>
    <w:rsid w:val="003330C2"/>
    <w:rsid w:val="00334051"/>
    <w:rsid w:val="003349D3"/>
    <w:rsid w:val="00334C74"/>
    <w:rsid w:val="00334CF9"/>
    <w:rsid w:val="00334EB7"/>
    <w:rsid w:val="00336393"/>
    <w:rsid w:val="00336D0E"/>
    <w:rsid w:val="00336E13"/>
    <w:rsid w:val="003378EA"/>
    <w:rsid w:val="003378F4"/>
    <w:rsid w:val="00337A8C"/>
    <w:rsid w:val="003402E3"/>
    <w:rsid w:val="003407A3"/>
    <w:rsid w:val="003407D8"/>
    <w:rsid w:val="00340A93"/>
    <w:rsid w:val="003431C8"/>
    <w:rsid w:val="003446BE"/>
    <w:rsid w:val="00344FC0"/>
    <w:rsid w:val="003456CA"/>
    <w:rsid w:val="0034668B"/>
    <w:rsid w:val="0034669A"/>
    <w:rsid w:val="003467FC"/>
    <w:rsid w:val="00350439"/>
    <w:rsid w:val="00350FA3"/>
    <w:rsid w:val="00352D61"/>
    <w:rsid w:val="003536D0"/>
    <w:rsid w:val="003541FE"/>
    <w:rsid w:val="00357019"/>
    <w:rsid w:val="00357AF0"/>
    <w:rsid w:val="00357B0F"/>
    <w:rsid w:val="00360329"/>
    <w:rsid w:val="00361238"/>
    <w:rsid w:val="00361BA1"/>
    <w:rsid w:val="003636A5"/>
    <w:rsid w:val="003642E7"/>
    <w:rsid w:val="003650F3"/>
    <w:rsid w:val="003669F5"/>
    <w:rsid w:val="00366A82"/>
    <w:rsid w:val="00367325"/>
    <w:rsid w:val="00367D1A"/>
    <w:rsid w:val="00370478"/>
    <w:rsid w:val="00371200"/>
    <w:rsid w:val="00372842"/>
    <w:rsid w:val="00373814"/>
    <w:rsid w:val="00373C3F"/>
    <w:rsid w:val="003752B8"/>
    <w:rsid w:val="0037587A"/>
    <w:rsid w:val="00375B39"/>
    <w:rsid w:val="00380359"/>
    <w:rsid w:val="0038036B"/>
    <w:rsid w:val="003808EC"/>
    <w:rsid w:val="00381CC6"/>
    <w:rsid w:val="00381D38"/>
    <w:rsid w:val="00382052"/>
    <w:rsid w:val="00382168"/>
    <w:rsid w:val="0038294E"/>
    <w:rsid w:val="00382DDF"/>
    <w:rsid w:val="00383269"/>
    <w:rsid w:val="003841BC"/>
    <w:rsid w:val="00385F8F"/>
    <w:rsid w:val="00386017"/>
    <w:rsid w:val="00387655"/>
    <w:rsid w:val="00390023"/>
    <w:rsid w:val="0039062D"/>
    <w:rsid w:val="003927F7"/>
    <w:rsid w:val="00394014"/>
    <w:rsid w:val="003941A0"/>
    <w:rsid w:val="0039511C"/>
    <w:rsid w:val="00395643"/>
    <w:rsid w:val="00395787"/>
    <w:rsid w:val="00396C22"/>
    <w:rsid w:val="00396D79"/>
    <w:rsid w:val="00396E3A"/>
    <w:rsid w:val="003974FB"/>
    <w:rsid w:val="003A1768"/>
    <w:rsid w:val="003A1B6E"/>
    <w:rsid w:val="003A298E"/>
    <w:rsid w:val="003A4501"/>
    <w:rsid w:val="003A4589"/>
    <w:rsid w:val="003A6A09"/>
    <w:rsid w:val="003A6B53"/>
    <w:rsid w:val="003A705B"/>
    <w:rsid w:val="003A70F8"/>
    <w:rsid w:val="003A7DB2"/>
    <w:rsid w:val="003A7DEB"/>
    <w:rsid w:val="003A7E2D"/>
    <w:rsid w:val="003B083A"/>
    <w:rsid w:val="003B11E1"/>
    <w:rsid w:val="003B299A"/>
    <w:rsid w:val="003B3F2F"/>
    <w:rsid w:val="003B4B10"/>
    <w:rsid w:val="003B4E86"/>
    <w:rsid w:val="003B57B4"/>
    <w:rsid w:val="003B5F15"/>
    <w:rsid w:val="003B6A92"/>
    <w:rsid w:val="003B7912"/>
    <w:rsid w:val="003C03F2"/>
    <w:rsid w:val="003C052B"/>
    <w:rsid w:val="003C0FF4"/>
    <w:rsid w:val="003C1BD8"/>
    <w:rsid w:val="003C3E8D"/>
    <w:rsid w:val="003C40C5"/>
    <w:rsid w:val="003C44A1"/>
    <w:rsid w:val="003C521A"/>
    <w:rsid w:val="003C6817"/>
    <w:rsid w:val="003C6949"/>
    <w:rsid w:val="003C7AE1"/>
    <w:rsid w:val="003D042A"/>
    <w:rsid w:val="003D0DEB"/>
    <w:rsid w:val="003D16C9"/>
    <w:rsid w:val="003D4062"/>
    <w:rsid w:val="003D48FA"/>
    <w:rsid w:val="003D50AE"/>
    <w:rsid w:val="003D6266"/>
    <w:rsid w:val="003D7E13"/>
    <w:rsid w:val="003E0183"/>
    <w:rsid w:val="003E0849"/>
    <w:rsid w:val="003E0E57"/>
    <w:rsid w:val="003E14EB"/>
    <w:rsid w:val="003E21AA"/>
    <w:rsid w:val="003E2CDB"/>
    <w:rsid w:val="003E2FC4"/>
    <w:rsid w:val="003E3C72"/>
    <w:rsid w:val="003E5607"/>
    <w:rsid w:val="003E5C24"/>
    <w:rsid w:val="003E60F7"/>
    <w:rsid w:val="003E68DB"/>
    <w:rsid w:val="003E7397"/>
    <w:rsid w:val="003E748B"/>
    <w:rsid w:val="003F0F59"/>
    <w:rsid w:val="003F13DC"/>
    <w:rsid w:val="003F1704"/>
    <w:rsid w:val="003F302C"/>
    <w:rsid w:val="003F4879"/>
    <w:rsid w:val="003F7042"/>
    <w:rsid w:val="003F710B"/>
    <w:rsid w:val="003F73AA"/>
    <w:rsid w:val="00402824"/>
    <w:rsid w:val="00402B38"/>
    <w:rsid w:val="00403161"/>
    <w:rsid w:val="004036A3"/>
    <w:rsid w:val="00403944"/>
    <w:rsid w:val="004039E3"/>
    <w:rsid w:val="0040438A"/>
    <w:rsid w:val="00404750"/>
    <w:rsid w:val="0040490F"/>
    <w:rsid w:val="00405625"/>
    <w:rsid w:val="00405B97"/>
    <w:rsid w:val="00405E02"/>
    <w:rsid w:val="004063D6"/>
    <w:rsid w:val="00406B2C"/>
    <w:rsid w:val="00407F08"/>
    <w:rsid w:val="00407F61"/>
    <w:rsid w:val="00410C71"/>
    <w:rsid w:val="00412FF0"/>
    <w:rsid w:val="004139BC"/>
    <w:rsid w:val="00413F88"/>
    <w:rsid w:val="00414ED3"/>
    <w:rsid w:val="00415C77"/>
    <w:rsid w:val="00415EF1"/>
    <w:rsid w:val="00420BA8"/>
    <w:rsid w:val="004221FD"/>
    <w:rsid w:val="00422364"/>
    <w:rsid w:val="00422D93"/>
    <w:rsid w:val="004230A3"/>
    <w:rsid w:val="004241C3"/>
    <w:rsid w:val="0042588B"/>
    <w:rsid w:val="00427295"/>
    <w:rsid w:val="00431912"/>
    <w:rsid w:val="00431AD7"/>
    <w:rsid w:val="00431CE6"/>
    <w:rsid w:val="00431F9E"/>
    <w:rsid w:val="004327C2"/>
    <w:rsid w:val="00437588"/>
    <w:rsid w:val="00437887"/>
    <w:rsid w:val="00437C22"/>
    <w:rsid w:val="004405D9"/>
    <w:rsid w:val="004405FC"/>
    <w:rsid w:val="0044087F"/>
    <w:rsid w:val="0044219B"/>
    <w:rsid w:val="00442395"/>
    <w:rsid w:val="00442CFB"/>
    <w:rsid w:val="004438B9"/>
    <w:rsid w:val="00443C74"/>
    <w:rsid w:val="00443F71"/>
    <w:rsid w:val="0044671C"/>
    <w:rsid w:val="00446CD0"/>
    <w:rsid w:val="0045053D"/>
    <w:rsid w:val="00450693"/>
    <w:rsid w:val="00452D18"/>
    <w:rsid w:val="00453AB5"/>
    <w:rsid w:val="00453D7C"/>
    <w:rsid w:val="00454911"/>
    <w:rsid w:val="00454EDF"/>
    <w:rsid w:val="004569AE"/>
    <w:rsid w:val="00456F6F"/>
    <w:rsid w:val="004574B4"/>
    <w:rsid w:val="004575AC"/>
    <w:rsid w:val="0045777F"/>
    <w:rsid w:val="004577B4"/>
    <w:rsid w:val="004579FD"/>
    <w:rsid w:val="00457B95"/>
    <w:rsid w:val="00460E46"/>
    <w:rsid w:val="00461C55"/>
    <w:rsid w:val="004622BA"/>
    <w:rsid w:val="0046235B"/>
    <w:rsid w:val="004624DF"/>
    <w:rsid w:val="00462ADB"/>
    <w:rsid w:val="00463646"/>
    <w:rsid w:val="0046403C"/>
    <w:rsid w:val="004641B7"/>
    <w:rsid w:val="00464602"/>
    <w:rsid w:val="00465855"/>
    <w:rsid w:val="00466426"/>
    <w:rsid w:val="00466FD1"/>
    <w:rsid w:val="0046767D"/>
    <w:rsid w:val="004678ED"/>
    <w:rsid w:val="00471630"/>
    <w:rsid w:val="00471EA3"/>
    <w:rsid w:val="00472FFF"/>
    <w:rsid w:val="004733DF"/>
    <w:rsid w:val="00473A7A"/>
    <w:rsid w:val="004747C3"/>
    <w:rsid w:val="004765C7"/>
    <w:rsid w:val="004773A0"/>
    <w:rsid w:val="00477478"/>
    <w:rsid w:val="00480FC0"/>
    <w:rsid w:val="00484104"/>
    <w:rsid w:val="004844E1"/>
    <w:rsid w:val="004847BB"/>
    <w:rsid w:val="00485B5D"/>
    <w:rsid w:val="00486AC6"/>
    <w:rsid w:val="00487D86"/>
    <w:rsid w:val="00490F90"/>
    <w:rsid w:val="004911A7"/>
    <w:rsid w:val="004912D6"/>
    <w:rsid w:val="004912E4"/>
    <w:rsid w:val="004913BD"/>
    <w:rsid w:val="004915D3"/>
    <w:rsid w:val="00491C1D"/>
    <w:rsid w:val="00492DD8"/>
    <w:rsid w:val="0049319E"/>
    <w:rsid w:val="0049332B"/>
    <w:rsid w:val="00494559"/>
    <w:rsid w:val="00494CED"/>
    <w:rsid w:val="00496D7F"/>
    <w:rsid w:val="00497844"/>
    <w:rsid w:val="00497861"/>
    <w:rsid w:val="00497E74"/>
    <w:rsid w:val="004A01CA"/>
    <w:rsid w:val="004A020C"/>
    <w:rsid w:val="004A0F21"/>
    <w:rsid w:val="004A1014"/>
    <w:rsid w:val="004A1B6C"/>
    <w:rsid w:val="004A21D1"/>
    <w:rsid w:val="004A245F"/>
    <w:rsid w:val="004A253D"/>
    <w:rsid w:val="004A2D91"/>
    <w:rsid w:val="004A3059"/>
    <w:rsid w:val="004A3300"/>
    <w:rsid w:val="004A3527"/>
    <w:rsid w:val="004A6983"/>
    <w:rsid w:val="004A7E5D"/>
    <w:rsid w:val="004B038C"/>
    <w:rsid w:val="004B11C6"/>
    <w:rsid w:val="004B2600"/>
    <w:rsid w:val="004B29B2"/>
    <w:rsid w:val="004B3C61"/>
    <w:rsid w:val="004B4FE5"/>
    <w:rsid w:val="004B504C"/>
    <w:rsid w:val="004B569E"/>
    <w:rsid w:val="004B5D1F"/>
    <w:rsid w:val="004B69B6"/>
    <w:rsid w:val="004B6A6E"/>
    <w:rsid w:val="004B70C9"/>
    <w:rsid w:val="004B714C"/>
    <w:rsid w:val="004B7154"/>
    <w:rsid w:val="004B743B"/>
    <w:rsid w:val="004C0372"/>
    <w:rsid w:val="004C126B"/>
    <w:rsid w:val="004C1731"/>
    <w:rsid w:val="004C31D2"/>
    <w:rsid w:val="004C4CD8"/>
    <w:rsid w:val="004C504A"/>
    <w:rsid w:val="004C5359"/>
    <w:rsid w:val="004C5784"/>
    <w:rsid w:val="004C6033"/>
    <w:rsid w:val="004C61B5"/>
    <w:rsid w:val="004C67AC"/>
    <w:rsid w:val="004D033A"/>
    <w:rsid w:val="004D0A65"/>
    <w:rsid w:val="004D1F48"/>
    <w:rsid w:val="004D2246"/>
    <w:rsid w:val="004D22BF"/>
    <w:rsid w:val="004D23E0"/>
    <w:rsid w:val="004D2CDE"/>
    <w:rsid w:val="004D3221"/>
    <w:rsid w:val="004D32DF"/>
    <w:rsid w:val="004D5C39"/>
    <w:rsid w:val="004D6FA4"/>
    <w:rsid w:val="004E1D3D"/>
    <w:rsid w:val="004E2D7E"/>
    <w:rsid w:val="004E4932"/>
    <w:rsid w:val="004E4BA7"/>
    <w:rsid w:val="004E532F"/>
    <w:rsid w:val="004E57E1"/>
    <w:rsid w:val="004E6CAE"/>
    <w:rsid w:val="004E725F"/>
    <w:rsid w:val="004E78F4"/>
    <w:rsid w:val="004F2FCB"/>
    <w:rsid w:val="004F40BB"/>
    <w:rsid w:val="004F4393"/>
    <w:rsid w:val="004F4784"/>
    <w:rsid w:val="004F5995"/>
    <w:rsid w:val="004F74B0"/>
    <w:rsid w:val="004F7643"/>
    <w:rsid w:val="004F7AC5"/>
    <w:rsid w:val="00501424"/>
    <w:rsid w:val="0050224C"/>
    <w:rsid w:val="00502459"/>
    <w:rsid w:val="005042AB"/>
    <w:rsid w:val="0050496A"/>
    <w:rsid w:val="00504B83"/>
    <w:rsid w:val="00504DB9"/>
    <w:rsid w:val="00505061"/>
    <w:rsid w:val="0050510C"/>
    <w:rsid w:val="005055F7"/>
    <w:rsid w:val="005063A1"/>
    <w:rsid w:val="00506EBA"/>
    <w:rsid w:val="005078F3"/>
    <w:rsid w:val="00510DC2"/>
    <w:rsid w:val="005120BC"/>
    <w:rsid w:val="00512F88"/>
    <w:rsid w:val="00514214"/>
    <w:rsid w:val="00515026"/>
    <w:rsid w:val="005153B1"/>
    <w:rsid w:val="00516587"/>
    <w:rsid w:val="00516C1E"/>
    <w:rsid w:val="005170C9"/>
    <w:rsid w:val="00517D48"/>
    <w:rsid w:val="00517FC5"/>
    <w:rsid w:val="00520774"/>
    <w:rsid w:val="00520A4F"/>
    <w:rsid w:val="00521106"/>
    <w:rsid w:val="00521217"/>
    <w:rsid w:val="005212FB"/>
    <w:rsid w:val="00521A94"/>
    <w:rsid w:val="005223F2"/>
    <w:rsid w:val="00522418"/>
    <w:rsid w:val="00522F7F"/>
    <w:rsid w:val="00523083"/>
    <w:rsid w:val="005242E4"/>
    <w:rsid w:val="0052605E"/>
    <w:rsid w:val="00526070"/>
    <w:rsid w:val="005272DC"/>
    <w:rsid w:val="0052750E"/>
    <w:rsid w:val="00527A8F"/>
    <w:rsid w:val="00527C43"/>
    <w:rsid w:val="0053067E"/>
    <w:rsid w:val="00532528"/>
    <w:rsid w:val="0053279A"/>
    <w:rsid w:val="00532E84"/>
    <w:rsid w:val="005345BC"/>
    <w:rsid w:val="0053477F"/>
    <w:rsid w:val="0053570C"/>
    <w:rsid w:val="005372C5"/>
    <w:rsid w:val="00542066"/>
    <w:rsid w:val="005422AD"/>
    <w:rsid w:val="00542503"/>
    <w:rsid w:val="00542810"/>
    <w:rsid w:val="00542AC9"/>
    <w:rsid w:val="00544A88"/>
    <w:rsid w:val="00544D21"/>
    <w:rsid w:val="005453E4"/>
    <w:rsid w:val="0054588B"/>
    <w:rsid w:val="0054622B"/>
    <w:rsid w:val="005505F8"/>
    <w:rsid w:val="005506DC"/>
    <w:rsid w:val="005553BC"/>
    <w:rsid w:val="00555884"/>
    <w:rsid w:val="005564D7"/>
    <w:rsid w:val="005564E7"/>
    <w:rsid w:val="0055692D"/>
    <w:rsid w:val="00557F75"/>
    <w:rsid w:val="005601FA"/>
    <w:rsid w:val="005617F8"/>
    <w:rsid w:val="00562572"/>
    <w:rsid w:val="00562F55"/>
    <w:rsid w:val="00564200"/>
    <w:rsid w:val="0056461C"/>
    <w:rsid w:val="005650FB"/>
    <w:rsid w:val="0056592E"/>
    <w:rsid w:val="00565A34"/>
    <w:rsid w:val="00566096"/>
    <w:rsid w:val="00566E3D"/>
    <w:rsid w:val="0056708D"/>
    <w:rsid w:val="00572394"/>
    <w:rsid w:val="00572FFD"/>
    <w:rsid w:val="005730F6"/>
    <w:rsid w:val="00574410"/>
    <w:rsid w:val="005758FC"/>
    <w:rsid w:val="00577517"/>
    <w:rsid w:val="00577B7D"/>
    <w:rsid w:val="00580270"/>
    <w:rsid w:val="00582315"/>
    <w:rsid w:val="00583128"/>
    <w:rsid w:val="00583B8A"/>
    <w:rsid w:val="00583FE6"/>
    <w:rsid w:val="00585869"/>
    <w:rsid w:val="00585D70"/>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733"/>
    <w:rsid w:val="005A3823"/>
    <w:rsid w:val="005A385A"/>
    <w:rsid w:val="005A4ABD"/>
    <w:rsid w:val="005A4BED"/>
    <w:rsid w:val="005A5B0D"/>
    <w:rsid w:val="005A5C03"/>
    <w:rsid w:val="005B0693"/>
    <w:rsid w:val="005B097F"/>
    <w:rsid w:val="005B11CD"/>
    <w:rsid w:val="005B259F"/>
    <w:rsid w:val="005B2A79"/>
    <w:rsid w:val="005B397D"/>
    <w:rsid w:val="005B41D5"/>
    <w:rsid w:val="005B4869"/>
    <w:rsid w:val="005B5095"/>
    <w:rsid w:val="005B6453"/>
    <w:rsid w:val="005B7A7E"/>
    <w:rsid w:val="005B7A81"/>
    <w:rsid w:val="005C01E6"/>
    <w:rsid w:val="005C126B"/>
    <w:rsid w:val="005C1643"/>
    <w:rsid w:val="005C173C"/>
    <w:rsid w:val="005C19CD"/>
    <w:rsid w:val="005C1B4B"/>
    <w:rsid w:val="005C1F82"/>
    <w:rsid w:val="005C1FA8"/>
    <w:rsid w:val="005C25BF"/>
    <w:rsid w:val="005C2988"/>
    <w:rsid w:val="005C31F5"/>
    <w:rsid w:val="005C456D"/>
    <w:rsid w:val="005C557D"/>
    <w:rsid w:val="005C687B"/>
    <w:rsid w:val="005C7F7F"/>
    <w:rsid w:val="005D0D46"/>
    <w:rsid w:val="005D1DBD"/>
    <w:rsid w:val="005D1EE2"/>
    <w:rsid w:val="005D2E89"/>
    <w:rsid w:val="005D35C5"/>
    <w:rsid w:val="005D42ED"/>
    <w:rsid w:val="005D4BC5"/>
    <w:rsid w:val="005D51B9"/>
    <w:rsid w:val="005D5889"/>
    <w:rsid w:val="005D72C1"/>
    <w:rsid w:val="005E0ACC"/>
    <w:rsid w:val="005E0B72"/>
    <w:rsid w:val="005E104B"/>
    <w:rsid w:val="005E3136"/>
    <w:rsid w:val="005E3442"/>
    <w:rsid w:val="005E385E"/>
    <w:rsid w:val="005E3ED3"/>
    <w:rsid w:val="005E425D"/>
    <w:rsid w:val="005E54E2"/>
    <w:rsid w:val="005E63CA"/>
    <w:rsid w:val="005E7402"/>
    <w:rsid w:val="005F1406"/>
    <w:rsid w:val="005F2013"/>
    <w:rsid w:val="005F2885"/>
    <w:rsid w:val="005F2F7D"/>
    <w:rsid w:val="005F3AFB"/>
    <w:rsid w:val="005F4544"/>
    <w:rsid w:val="005F5AE7"/>
    <w:rsid w:val="005F5C7F"/>
    <w:rsid w:val="005F6ADE"/>
    <w:rsid w:val="005F7586"/>
    <w:rsid w:val="005F7948"/>
    <w:rsid w:val="005F7C0F"/>
    <w:rsid w:val="006001D4"/>
    <w:rsid w:val="00601EE7"/>
    <w:rsid w:val="00601FA2"/>
    <w:rsid w:val="00602CE6"/>
    <w:rsid w:val="00602EA5"/>
    <w:rsid w:val="00603309"/>
    <w:rsid w:val="00604193"/>
    <w:rsid w:val="006044DD"/>
    <w:rsid w:val="00606E17"/>
    <w:rsid w:val="00607D39"/>
    <w:rsid w:val="00613007"/>
    <w:rsid w:val="00613019"/>
    <w:rsid w:val="0061328B"/>
    <w:rsid w:val="00613471"/>
    <w:rsid w:val="0061390A"/>
    <w:rsid w:val="00614839"/>
    <w:rsid w:val="00615132"/>
    <w:rsid w:val="006152FB"/>
    <w:rsid w:val="0061681C"/>
    <w:rsid w:val="006168A7"/>
    <w:rsid w:val="00617A59"/>
    <w:rsid w:val="00617F5B"/>
    <w:rsid w:val="00620860"/>
    <w:rsid w:val="00620866"/>
    <w:rsid w:val="0062193C"/>
    <w:rsid w:val="00621CD6"/>
    <w:rsid w:val="0062297B"/>
    <w:rsid w:val="006231C8"/>
    <w:rsid w:val="00623910"/>
    <w:rsid w:val="00623F35"/>
    <w:rsid w:val="00624341"/>
    <w:rsid w:val="006243A7"/>
    <w:rsid w:val="0062441F"/>
    <w:rsid w:val="00624973"/>
    <w:rsid w:val="00625153"/>
    <w:rsid w:val="006251EF"/>
    <w:rsid w:val="00625E2F"/>
    <w:rsid w:val="00627AF3"/>
    <w:rsid w:val="00631E93"/>
    <w:rsid w:val="006321D6"/>
    <w:rsid w:val="00632950"/>
    <w:rsid w:val="00632E12"/>
    <w:rsid w:val="006330F7"/>
    <w:rsid w:val="0063330E"/>
    <w:rsid w:val="006338C6"/>
    <w:rsid w:val="00634580"/>
    <w:rsid w:val="00634EA9"/>
    <w:rsid w:val="00635456"/>
    <w:rsid w:val="006355F7"/>
    <w:rsid w:val="00635737"/>
    <w:rsid w:val="00635E9F"/>
    <w:rsid w:val="006361D6"/>
    <w:rsid w:val="00636711"/>
    <w:rsid w:val="006375E6"/>
    <w:rsid w:val="00637D7D"/>
    <w:rsid w:val="0064309E"/>
    <w:rsid w:val="0064312C"/>
    <w:rsid w:val="006433A8"/>
    <w:rsid w:val="00644021"/>
    <w:rsid w:val="00644649"/>
    <w:rsid w:val="00645073"/>
    <w:rsid w:val="0064542D"/>
    <w:rsid w:val="00645595"/>
    <w:rsid w:val="006457D9"/>
    <w:rsid w:val="00646398"/>
    <w:rsid w:val="006476AE"/>
    <w:rsid w:val="006511EC"/>
    <w:rsid w:val="006513B1"/>
    <w:rsid w:val="006520CB"/>
    <w:rsid w:val="00652513"/>
    <w:rsid w:val="00652A7C"/>
    <w:rsid w:val="00653F11"/>
    <w:rsid w:val="006543A0"/>
    <w:rsid w:val="0065456F"/>
    <w:rsid w:val="0065528B"/>
    <w:rsid w:val="006557ED"/>
    <w:rsid w:val="00655A2F"/>
    <w:rsid w:val="00656DC8"/>
    <w:rsid w:val="00661564"/>
    <w:rsid w:val="00661E84"/>
    <w:rsid w:val="00664453"/>
    <w:rsid w:val="00664E01"/>
    <w:rsid w:val="0066507F"/>
    <w:rsid w:val="006666C0"/>
    <w:rsid w:val="00666725"/>
    <w:rsid w:val="006674D7"/>
    <w:rsid w:val="00667A78"/>
    <w:rsid w:val="00670631"/>
    <w:rsid w:val="006710A2"/>
    <w:rsid w:val="00671B5E"/>
    <w:rsid w:val="0067239A"/>
    <w:rsid w:val="00673848"/>
    <w:rsid w:val="00673BB6"/>
    <w:rsid w:val="006753F3"/>
    <w:rsid w:val="00675AF1"/>
    <w:rsid w:val="006763CE"/>
    <w:rsid w:val="00676608"/>
    <w:rsid w:val="00676C93"/>
    <w:rsid w:val="006800D0"/>
    <w:rsid w:val="006802EC"/>
    <w:rsid w:val="00681C18"/>
    <w:rsid w:val="006821C0"/>
    <w:rsid w:val="006829D6"/>
    <w:rsid w:val="00682BF8"/>
    <w:rsid w:val="00682E3D"/>
    <w:rsid w:val="00683CAF"/>
    <w:rsid w:val="00684BC3"/>
    <w:rsid w:val="00684C02"/>
    <w:rsid w:val="00685699"/>
    <w:rsid w:val="006857B5"/>
    <w:rsid w:val="00687992"/>
    <w:rsid w:val="00690A60"/>
    <w:rsid w:val="00690D21"/>
    <w:rsid w:val="006914ED"/>
    <w:rsid w:val="00693032"/>
    <w:rsid w:val="006935B0"/>
    <w:rsid w:val="00693F8E"/>
    <w:rsid w:val="00695FE8"/>
    <w:rsid w:val="006968B4"/>
    <w:rsid w:val="006973D4"/>
    <w:rsid w:val="00697908"/>
    <w:rsid w:val="00697D3B"/>
    <w:rsid w:val="006A0BAA"/>
    <w:rsid w:val="006A0D95"/>
    <w:rsid w:val="006A28DC"/>
    <w:rsid w:val="006A31B8"/>
    <w:rsid w:val="006A3B47"/>
    <w:rsid w:val="006A3F91"/>
    <w:rsid w:val="006A4F88"/>
    <w:rsid w:val="006A57B7"/>
    <w:rsid w:val="006A602A"/>
    <w:rsid w:val="006A64B1"/>
    <w:rsid w:val="006A70EF"/>
    <w:rsid w:val="006A7607"/>
    <w:rsid w:val="006A7E58"/>
    <w:rsid w:val="006B0ABE"/>
    <w:rsid w:val="006B0F92"/>
    <w:rsid w:val="006B1895"/>
    <w:rsid w:val="006B1B5D"/>
    <w:rsid w:val="006B2739"/>
    <w:rsid w:val="006B2D05"/>
    <w:rsid w:val="006B5E16"/>
    <w:rsid w:val="006B75B5"/>
    <w:rsid w:val="006C0E07"/>
    <w:rsid w:val="006C1606"/>
    <w:rsid w:val="006C1807"/>
    <w:rsid w:val="006C2A8E"/>
    <w:rsid w:val="006C2AA1"/>
    <w:rsid w:val="006C34F6"/>
    <w:rsid w:val="006C3533"/>
    <w:rsid w:val="006C3C79"/>
    <w:rsid w:val="006C3E0B"/>
    <w:rsid w:val="006C42C9"/>
    <w:rsid w:val="006C4897"/>
    <w:rsid w:val="006C4D41"/>
    <w:rsid w:val="006C4ED4"/>
    <w:rsid w:val="006C5833"/>
    <w:rsid w:val="006C6636"/>
    <w:rsid w:val="006C6678"/>
    <w:rsid w:val="006C674F"/>
    <w:rsid w:val="006C6FBE"/>
    <w:rsid w:val="006D0E28"/>
    <w:rsid w:val="006D10FC"/>
    <w:rsid w:val="006D13B9"/>
    <w:rsid w:val="006D1945"/>
    <w:rsid w:val="006D1EC5"/>
    <w:rsid w:val="006D2D3F"/>
    <w:rsid w:val="006D300F"/>
    <w:rsid w:val="006D3258"/>
    <w:rsid w:val="006D3795"/>
    <w:rsid w:val="006D39C4"/>
    <w:rsid w:val="006D584B"/>
    <w:rsid w:val="006D62DB"/>
    <w:rsid w:val="006D653D"/>
    <w:rsid w:val="006D720D"/>
    <w:rsid w:val="006D7A58"/>
    <w:rsid w:val="006E3642"/>
    <w:rsid w:val="006E37BD"/>
    <w:rsid w:val="006E3FDD"/>
    <w:rsid w:val="006E4134"/>
    <w:rsid w:val="006E42B0"/>
    <w:rsid w:val="006E48EB"/>
    <w:rsid w:val="006E5D7D"/>
    <w:rsid w:val="006E6648"/>
    <w:rsid w:val="006E6FAF"/>
    <w:rsid w:val="006E7FC7"/>
    <w:rsid w:val="006F0B11"/>
    <w:rsid w:val="006F219C"/>
    <w:rsid w:val="006F23B1"/>
    <w:rsid w:val="006F2814"/>
    <w:rsid w:val="006F37BC"/>
    <w:rsid w:val="006F3847"/>
    <w:rsid w:val="006F6390"/>
    <w:rsid w:val="006F7642"/>
    <w:rsid w:val="006F77B7"/>
    <w:rsid w:val="00701837"/>
    <w:rsid w:val="00701AB0"/>
    <w:rsid w:val="00701C66"/>
    <w:rsid w:val="00701DCC"/>
    <w:rsid w:val="00701E4F"/>
    <w:rsid w:val="0070308F"/>
    <w:rsid w:val="00703F71"/>
    <w:rsid w:val="007051DF"/>
    <w:rsid w:val="007057A3"/>
    <w:rsid w:val="007058B2"/>
    <w:rsid w:val="00705E9A"/>
    <w:rsid w:val="007069AA"/>
    <w:rsid w:val="00706AF9"/>
    <w:rsid w:val="00707339"/>
    <w:rsid w:val="00707805"/>
    <w:rsid w:val="0071126A"/>
    <w:rsid w:val="00711505"/>
    <w:rsid w:val="0071157D"/>
    <w:rsid w:val="00711955"/>
    <w:rsid w:val="00712F84"/>
    <w:rsid w:val="00713217"/>
    <w:rsid w:val="00713872"/>
    <w:rsid w:val="00714897"/>
    <w:rsid w:val="00714BD1"/>
    <w:rsid w:val="0071674B"/>
    <w:rsid w:val="007176C7"/>
    <w:rsid w:val="00720084"/>
    <w:rsid w:val="00720333"/>
    <w:rsid w:val="00720F86"/>
    <w:rsid w:val="00723D91"/>
    <w:rsid w:val="007240C0"/>
    <w:rsid w:val="0072435F"/>
    <w:rsid w:val="007275AA"/>
    <w:rsid w:val="00730291"/>
    <w:rsid w:val="00731335"/>
    <w:rsid w:val="00732357"/>
    <w:rsid w:val="00732462"/>
    <w:rsid w:val="0073475A"/>
    <w:rsid w:val="00734F3E"/>
    <w:rsid w:val="0073519F"/>
    <w:rsid w:val="00736210"/>
    <w:rsid w:val="00736DBC"/>
    <w:rsid w:val="0073759A"/>
    <w:rsid w:val="00740716"/>
    <w:rsid w:val="00741172"/>
    <w:rsid w:val="007414ED"/>
    <w:rsid w:val="00741FAB"/>
    <w:rsid w:val="00742889"/>
    <w:rsid w:val="00742A47"/>
    <w:rsid w:val="00744357"/>
    <w:rsid w:val="00744481"/>
    <w:rsid w:val="0074477E"/>
    <w:rsid w:val="00744AA7"/>
    <w:rsid w:val="00747AB0"/>
    <w:rsid w:val="00750403"/>
    <w:rsid w:val="00750849"/>
    <w:rsid w:val="00750C54"/>
    <w:rsid w:val="00752A44"/>
    <w:rsid w:val="00752BF0"/>
    <w:rsid w:val="00755B7E"/>
    <w:rsid w:val="00756A49"/>
    <w:rsid w:val="00756DEA"/>
    <w:rsid w:val="0075752E"/>
    <w:rsid w:val="00757E1E"/>
    <w:rsid w:val="00760047"/>
    <w:rsid w:val="0076085B"/>
    <w:rsid w:val="00760A5E"/>
    <w:rsid w:val="00760BA8"/>
    <w:rsid w:val="00761C5D"/>
    <w:rsid w:val="00761D6D"/>
    <w:rsid w:val="00761DE8"/>
    <w:rsid w:val="007629FC"/>
    <w:rsid w:val="00762F36"/>
    <w:rsid w:val="00764120"/>
    <w:rsid w:val="00765027"/>
    <w:rsid w:val="00765FDB"/>
    <w:rsid w:val="007662D1"/>
    <w:rsid w:val="00766853"/>
    <w:rsid w:val="00766B81"/>
    <w:rsid w:val="00767180"/>
    <w:rsid w:val="007704B7"/>
    <w:rsid w:val="00770FA8"/>
    <w:rsid w:val="00771298"/>
    <w:rsid w:val="007725C8"/>
    <w:rsid w:val="00772FFE"/>
    <w:rsid w:val="00773FDB"/>
    <w:rsid w:val="007747EA"/>
    <w:rsid w:val="00775E90"/>
    <w:rsid w:val="00777712"/>
    <w:rsid w:val="0078015D"/>
    <w:rsid w:val="00780380"/>
    <w:rsid w:val="00780886"/>
    <w:rsid w:val="00780C4E"/>
    <w:rsid w:val="00783BDE"/>
    <w:rsid w:val="00784A9A"/>
    <w:rsid w:val="007850B8"/>
    <w:rsid w:val="00785227"/>
    <w:rsid w:val="00786656"/>
    <w:rsid w:val="00786B00"/>
    <w:rsid w:val="007876A5"/>
    <w:rsid w:val="00787F5B"/>
    <w:rsid w:val="00787F88"/>
    <w:rsid w:val="007919E6"/>
    <w:rsid w:val="00791B76"/>
    <w:rsid w:val="007926C3"/>
    <w:rsid w:val="00795A06"/>
    <w:rsid w:val="007977E3"/>
    <w:rsid w:val="007A0ACD"/>
    <w:rsid w:val="007A1E61"/>
    <w:rsid w:val="007A3EB9"/>
    <w:rsid w:val="007A453E"/>
    <w:rsid w:val="007A4588"/>
    <w:rsid w:val="007A49F6"/>
    <w:rsid w:val="007A5973"/>
    <w:rsid w:val="007A5979"/>
    <w:rsid w:val="007A59C8"/>
    <w:rsid w:val="007A62B7"/>
    <w:rsid w:val="007A7AD4"/>
    <w:rsid w:val="007A7D07"/>
    <w:rsid w:val="007B12FD"/>
    <w:rsid w:val="007B167E"/>
    <w:rsid w:val="007B23A6"/>
    <w:rsid w:val="007B3419"/>
    <w:rsid w:val="007B3FAA"/>
    <w:rsid w:val="007B6977"/>
    <w:rsid w:val="007B7E1A"/>
    <w:rsid w:val="007C08C6"/>
    <w:rsid w:val="007C23E9"/>
    <w:rsid w:val="007C2423"/>
    <w:rsid w:val="007C313B"/>
    <w:rsid w:val="007C67A5"/>
    <w:rsid w:val="007C7295"/>
    <w:rsid w:val="007C75B3"/>
    <w:rsid w:val="007D20AA"/>
    <w:rsid w:val="007D2A74"/>
    <w:rsid w:val="007D2C88"/>
    <w:rsid w:val="007D48E0"/>
    <w:rsid w:val="007D4D84"/>
    <w:rsid w:val="007D5927"/>
    <w:rsid w:val="007D735F"/>
    <w:rsid w:val="007D75BC"/>
    <w:rsid w:val="007E1ED5"/>
    <w:rsid w:val="007E58A2"/>
    <w:rsid w:val="007E5BF8"/>
    <w:rsid w:val="007E631F"/>
    <w:rsid w:val="007E6826"/>
    <w:rsid w:val="007E790E"/>
    <w:rsid w:val="007E7952"/>
    <w:rsid w:val="007F14AD"/>
    <w:rsid w:val="007F2E17"/>
    <w:rsid w:val="007F32BC"/>
    <w:rsid w:val="007F3BAA"/>
    <w:rsid w:val="007F3BAB"/>
    <w:rsid w:val="007F3E8E"/>
    <w:rsid w:val="007F502A"/>
    <w:rsid w:val="007F51B1"/>
    <w:rsid w:val="007F6004"/>
    <w:rsid w:val="007F69DF"/>
    <w:rsid w:val="007F790A"/>
    <w:rsid w:val="00800136"/>
    <w:rsid w:val="008010C2"/>
    <w:rsid w:val="008023BC"/>
    <w:rsid w:val="0080295F"/>
    <w:rsid w:val="00802D0B"/>
    <w:rsid w:val="008034B2"/>
    <w:rsid w:val="00806AFD"/>
    <w:rsid w:val="00807AB3"/>
    <w:rsid w:val="0081108D"/>
    <w:rsid w:val="0081120E"/>
    <w:rsid w:val="008112B6"/>
    <w:rsid w:val="00811538"/>
    <w:rsid w:val="0081200A"/>
    <w:rsid w:val="008129F6"/>
    <w:rsid w:val="00812AD7"/>
    <w:rsid w:val="00813144"/>
    <w:rsid w:val="0081373C"/>
    <w:rsid w:val="00813AA1"/>
    <w:rsid w:val="008156B9"/>
    <w:rsid w:val="0081709D"/>
    <w:rsid w:val="008171F8"/>
    <w:rsid w:val="008174BF"/>
    <w:rsid w:val="0082050E"/>
    <w:rsid w:val="00820E99"/>
    <w:rsid w:val="00820EBB"/>
    <w:rsid w:val="00821012"/>
    <w:rsid w:val="008210E5"/>
    <w:rsid w:val="00821B61"/>
    <w:rsid w:val="00822F2D"/>
    <w:rsid w:val="00823AA8"/>
    <w:rsid w:val="008260C4"/>
    <w:rsid w:val="008263A0"/>
    <w:rsid w:val="00827DFF"/>
    <w:rsid w:val="00831539"/>
    <w:rsid w:val="00831C1D"/>
    <w:rsid w:val="00832402"/>
    <w:rsid w:val="008329E1"/>
    <w:rsid w:val="0083383E"/>
    <w:rsid w:val="008350E9"/>
    <w:rsid w:val="00835142"/>
    <w:rsid w:val="008368B0"/>
    <w:rsid w:val="00840A33"/>
    <w:rsid w:val="00840AD4"/>
    <w:rsid w:val="0084175F"/>
    <w:rsid w:val="00843217"/>
    <w:rsid w:val="0084443D"/>
    <w:rsid w:val="00845180"/>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7A4"/>
    <w:rsid w:val="008606D2"/>
    <w:rsid w:val="00860EE2"/>
    <w:rsid w:val="00861543"/>
    <w:rsid w:val="0086190F"/>
    <w:rsid w:val="00862436"/>
    <w:rsid w:val="00863431"/>
    <w:rsid w:val="008641A8"/>
    <w:rsid w:val="00865E91"/>
    <w:rsid w:val="0086605F"/>
    <w:rsid w:val="0086628A"/>
    <w:rsid w:val="00866DEC"/>
    <w:rsid w:val="00867969"/>
    <w:rsid w:val="00867AE0"/>
    <w:rsid w:val="00867B3E"/>
    <w:rsid w:val="00870CE8"/>
    <w:rsid w:val="00870D7A"/>
    <w:rsid w:val="00873501"/>
    <w:rsid w:val="00875C3A"/>
    <w:rsid w:val="00875D78"/>
    <w:rsid w:val="00877162"/>
    <w:rsid w:val="00880205"/>
    <w:rsid w:val="0088027F"/>
    <w:rsid w:val="00880913"/>
    <w:rsid w:val="00880A3B"/>
    <w:rsid w:val="00880D52"/>
    <w:rsid w:val="0088118D"/>
    <w:rsid w:val="0088179F"/>
    <w:rsid w:val="00882E5C"/>
    <w:rsid w:val="0088343E"/>
    <w:rsid w:val="00883DB0"/>
    <w:rsid w:val="00884759"/>
    <w:rsid w:val="00884CBC"/>
    <w:rsid w:val="0088530A"/>
    <w:rsid w:val="0088586C"/>
    <w:rsid w:val="00885873"/>
    <w:rsid w:val="00886BDA"/>
    <w:rsid w:val="00887A5D"/>
    <w:rsid w:val="00890706"/>
    <w:rsid w:val="008908EE"/>
    <w:rsid w:val="00890C23"/>
    <w:rsid w:val="00890F1B"/>
    <w:rsid w:val="008910C0"/>
    <w:rsid w:val="00891674"/>
    <w:rsid w:val="008916FA"/>
    <w:rsid w:val="008927D6"/>
    <w:rsid w:val="00892E27"/>
    <w:rsid w:val="00892E9A"/>
    <w:rsid w:val="00893173"/>
    <w:rsid w:val="00893CAF"/>
    <w:rsid w:val="008941CB"/>
    <w:rsid w:val="00896D43"/>
    <w:rsid w:val="00897A1F"/>
    <w:rsid w:val="008A0E1E"/>
    <w:rsid w:val="008A31AE"/>
    <w:rsid w:val="008A35A3"/>
    <w:rsid w:val="008A4093"/>
    <w:rsid w:val="008A4C61"/>
    <w:rsid w:val="008A61B1"/>
    <w:rsid w:val="008B15FA"/>
    <w:rsid w:val="008B4181"/>
    <w:rsid w:val="008B4E67"/>
    <w:rsid w:val="008B57AA"/>
    <w:rsid w:val="008B59A6"/>
    <w:rsid w:val="008B5CD8"/>
    <w:rsid w:val="008B5D0B"/>
    <w:rsid w:val="008B6F44"/>
    <w:rsid w:val="008B7C79"/>
    <w:rsid w:val="008C0F7C"/>
    <w:rsid w:val="008C1CC6"/>
    <w:rsid w:val="008C2B38"/>
    <w:rsid w:val="008C2BFA"/>
    <w:rsid w:val="008C2C3E"/>
    <w:rsid w:val="008C2D66"/>
    <w:rsid w:val="008C34C6"/>
    <w:rsid w:val="008C690C"/>
    <w:rsid w:val="008C6ECE"/>
    <w:rsid w:val="008D0BE3"/>
    <w:rsid w:val="008D1DE6"/>
    <w:rsid w:val="008D2126"/>
    <w:rsid w:val="008D2D3F"/>
    <w:rsid w:val="008D356D"/>
    <w:rsid w:val="008D550D"/>
    <w:rsid w:val="008D6605"/>
    <w:rsid w:val="008E0784"/>
    <w:rsid w:val="008E0894"/>
    <w:rsid w:val="008E192B"/>
    <w:rsid w:val="008E2A7A"/>
    <w:rsid w:val="008E3328"/>
    <w:rsid w:val="008E3C03"/>
    <w:rsid w:val="008E467A"/>
    <w:rsid w:val="008E4D09"/>
    <w:rsid w:val="008E59CF"/>
    <w:rsid w:val="008E5A94"/>
    <w:rsid w:val="008E5D11"/>
    <w:rsid w:val="008E6DE3"/>
    <w:rsid w:val="008F0011"/>
    <w:rsid w:val="008F01D5"/>
    <w:rsid w:val="008F19D4"/>
    <w:rsid w:val="008F20A1"/>
    <w:rsid w:val="008F20AD"/>
    <w:rsid w:val="008F2416"/>
    <w:rsid w:val="008F2B26"/>
    <w:rsid w:val="008F2B63"/>
    <w:rsid w:val="008F347B"/>
    <w:rsid w:val="008F586E"/>
    <w:rsid w:val="008F5FA2"/>
    <w:rsid w:val="00900C57"/>
    <w:rsid w:val="00900F5F"/>
    <w:rsid w:val="00903BE8"/>
    <w:rsid w:val="009040CB"/>
    <w:rsid w:val="00905047"/>
    <w:rsid w:val="009062D0"/>
    <w:rsid w:val="00910511"/>
    <w:rsid w:val="00910DB6"/>
    <w:rsid w:val="00910E20"/>
    <w:rsid w:val="00910E31"/>
    <w:rsid w:val="00911702"/>
    <w:rsid w:val="009123C2"/>
    <w:rsid w:val="00912541"/>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494B"/>
    <w:rsid w:val="009252E2"/>
    <w:rsid w:val="0092580A"/>
    <w:rsid w:val="00926886"/>
    <w:rsid w:val="00927DE3"/>
    <w:rsid w:val="00930CEF"/>
    <w:rsid w:val="00931B84"/>
    <w:rsid w:val="00931BB2"/>
    <w:rsid w:val="00931E06"/>
    <w:rsid w:val="00935AC1"/>
    <w:rsid w:val="00935D8C"/>
    <w:rsid w:val="00936312"/>
    <w:rsid w:val="00937E2E"/>
    <w:rsid w:val="00940B78"/>
    <w:rsid w:val="00942EA4"/>
    <w:rsid w:val="00942EB1"/>
    <w:rsid w:val="009435C2"/>
    <w:rsid w:val="00944A53"/>
    <w:rsid w:val="00944F3B"/>
    <w:rsid w:val="00945DF9"/>
    <w:rsid w:val="0094662D"/>
    <w:rsid w:val="00950127"/>
    <w:rsid w:val="00953EF5"/>
    <w:rsid w:val="00955E1A"/>
    <w:rsid w:val="0095602C"/>
    <w:rsid w:val="009560EC"/>
    <w:rsid w:val="00956459"/>
    <w:rsid w:val="009566F1"/>
    <w:rsid w:val="00956E5B"/>
    <w:rsid w:val="00960463"/>
    <w:rsid w:val="00961EE1"/>
    <w:rsid w:val="009621B3"/>
    <w:rsid w:val="00964CF9"/>
    <w:rsid w:val="009650CC"/>
    <w:rsid w:val="00965AE6"/>
    <w:rsid w:val="00966490"/>
    <w:rsid w:val="0096660C"/>
    <w:rsid w:val="00967BFF"/>
    <w:rsid w:val="00967F04"/>
    <w:rsid w:val="00970502"/>
    <w:rsid w:val="00970AC3"/>
    <w:rsid w:val="00970AF3"/>
    <w:rsid w:val="00970C95"/>
    <w:rsid w:val="0097127C"/>
    <w:rsid w:val="009715AB"/>
    <w:rsid w:val="00971D4F"/>
    <w:rsid w:val="00972091"/>
    <w:rsid w:val="00972606"/>
    <w:rsid w:val="0097332C"/>
    <w:rsid w:val="009736FE"/>
    <w:rsid w:val="009753FA"/>
    <w:rsid w:val="009773AA"/>
    <w:rsid w:val="009774E7"/>
    <w:rsid w:val="009815C4"/>
    <w:rsid w:val="00981794"/>
    <w:rsid w:val="009818D5"/>
    <w:rsid w:val="00981F79"/>
    <w:rsid w:val="009831C0"/>
    <w:rsid w:val="00983D98"/>
    <w:rsid w:val="00984C76"/>
    <w:rsid w:val="009858B5"/>
    <w:rsid w:val="00985BD8"/>
    <w:rsid w:val="00986BD9"/>
    <w:rsid w:val="00986F8E"/>
    <w:rsid w:val="00987DD0"/>
    <w:rsid w:val="009916BA"/>
    <w:rsid w:val="009924E2"/>
    <w:rsid w:val="009927DD"/>
    <w:rsid w:val="00992D4A"/>
    <w:rsid w:val="009933BD"/>
    <w:rsid w:val="0099377D"/>
    <w:rsid w:val="00993DE5"/>
    <w:rsid w:val="009957DE"/>
    <w:rsid w:val="00997664"/>
    <w:rsid w:val="00997697"/>
    <w:rsid w:val="009A06D8"/>
    <w:rsid w:val="009A06FF"/>
    <w:rsid w:val="009A0A2E"/>
    <w:rsid w:val="009A2AF7"/>
    <w:rsid w:val="009A3B63"/>
    <w:rsid w:val="009A3D53"/>
    <w:rsid w:val="009A4818"/>
    <w:rsid w:val="009A4BFE"/>
    <w:rsid w:val="009A504D"/>
    <w:rsid w:val="009B06E7"/>
    <w:rsid w:val="009B11A6"/>
    <w:rsid w:val="009B13B9"/>
    <w:rsid w:val="009B2713"/>
    <w:rsid w:val="009B3D84"/>
    <w:rsid w:val="009B490F"/>
    <w:rsid w:val="009B4AD6"/>
    <w:rsid w:val="009B6161"/>
    <w:rsid w:val="009B6529"/>
    <w:rsid w:val="009B7A3F"/>
    <w:rsid w:val="009B7B2F"/>
    <w:rsid w:val="009B7E71"/>
    <w:rsid w:val="009C101F"/>
    <w:rsid w:val="009C36A0"/>
    <w:rsid w:val="009C538F"/>
    <w:rsid w:val="009C5716"/>
    <w:rsid w:val="009C5BD8"/>
    <w:rsid w:val="009C5D85"/>
    <w:rsid w:val="009C5DFF"/>
    <w:rsid w:val="009C63CB"/>
    <w:rsid w:val="009C6B9A"/>
    <w:rsid w:val="009C6CBF"/>
    <w:rsid w:val="009D1098"/>
    <w:rsid w:val="009D1854"/>
    <w:rsid w:val="009D1A09"/>
    <w:rsid w:val="009D21E7"/>
    <w:rsid w:val="009D29CF"/>
    <w:rsid w:val="009D2DB2"/>
    <w:rsid w:val="009D31B7"/>
    <w:rsid w:val="009D3478"/>
    <w:rsid w:val="009D3BB5"/>
    <w:rsid w:val="009D5562"/>
    <w:rsid w:val="009D6C1E"/>
    <w:rsid w:val="009D6F5D"/>
    <w:rsid w:val="009D700C"/>
    <w:rsid w:val="009D76C5"/>
    <w:rsid w:val="009D78A3"/>
    <w:rsid w:val="009D7AD2"/>
    <w:rsid w:val="009D7BB7"/>
    <w:rsid w:val="009E04DF"/>
    <w:rsid w:val="009E0887"/>
    <w:rsid w:val="009E1662"/>
    <w:rsid w:val="009E1D2E"/>
    <w:rsid w:val="009E2424"/>
    <w:rsid w:val="009E2EB0"/>
    <w:rsid w:val="009E3247"/>
    <w:rsid w:val="009E3797"/>
    <w:rsid w:val="009E5393"/>
    <w:rsid w:val="009E614E"/>
    <w:rsid w:val="009E64D1"/>
    <w:rsid w:val="009F19A1"/>
    <w:rsid w:val="009F22B9"/>
    <w:rsid w:val="009F22D6"/>
    <w:rsid w:val="009F2429"/>
    <w:rsid w:val="009F3205"/>
    <w:rsid w:val="009F3C3B"/>
    <w:rsid w:val="009F40DB"/>
    <w:rsid w:val="009F4648"/>
    <w:rsid w:val="009F4A6B"/>
    <w:rsid w:val="009F519D"/>
    <w:rsid w:val="009F5225"/>
    <w:rsid w:val="009F5EC8"/>
    <w:rsid w:val="009F63F7"/>
    <w:rsid w:val="009F6495"/>
    <w:rsid w:val="009F6C7A"/>
    <w:rsid w:val="009F708C"/>
    <w:rsid w:val="009F70FA"/>
    <w:rsid w:val="009F71CB"/>
    <w:rsid w:val="009F7818"/>
    <w:rsid w:val="00A0090A"/>
    <w:rsid w:val="00A009C0"/>
    <w:rsid w:val="00A00CA6"/>
    <w:rsid w:val="00A01F8B"/>
    <w:rsid w:val="00A02C76"/>
    <w:rsid w:val="00A03B70"/>
    <w:rsid w:val="00A0570E"/>
    <w:rsid w:val="00A06646"/>
    <w:rsid w:val="00A06A78"/>
    <w:rsid w:val="00A07230"/>
    <w:rsid w:val="00A07884"/>
    <w:rsid w:val="00A079A7"/>
    <w:rsid w:val="00A1030C"/>
    <w:rsid w:val="00A11416"/>
    <w:rsid w:val="00A11B61"/>
    <w:rsid w:val="00A1274E"/>
    <w:rsid w:val="00A134CA"/>
    <w:rsid w:val="00A13505"/>
    <w:rsid w:val="00A1488B"/>
    <w:rsid w:val="00A14A30"/>
    <w:rsid w:val="00A16AC8"/>
    <w:rsid w:val="00A16B72"/>
    <w:rsid w:val="00A17951"/>
    <w:rsid w:val="00A20704"/>
    <w:rsid w:val="00A20995"/>
    <w:rsid w:val="00A21C50"/>
    <w:rsid w:val="00A22683"/>
    <w:rsid w:val="00A226C2"/>
    <w:rsid w:val="00A24464"/>
    <w:rsid w:val="00A24554"/>
    <w:rsid w:val="00A24829"/>
    <w:rsid w:val="00A24D2B"/>
    <w:rsid w:val="00A24E76"/>
    <w:rsid w:val="00A24EAD"/>
    <w:rsid w:val="00A253F4"/>
    <w:rsid w:val="00A25947"/>
    <w:rsid w:val="00A302A8"/>
    <w:rsid w:val="00A31A2A"/>
    <w:rsid w:val="00A32E9F"/>
    <w:rsid w:val="00A33DC9"/>
    <w:rsid w:val="00A34342"/>
    <w:rsid w:val="00A3505B"/>
    <w:rsid w:val="00A3511B"/>
    <w:rsid w:val="00A372CE"/>
    <w:rsid w:val="00A37EB3"/>
    <w:rsid w:val="00A40BF2"/>
    <w:rsid w:val="00A41732"/>
    <w:rsid w:val="00A41C17"/>
    <w:rsid w:val="00A41F15"/>
    <w:rsid w:val="00A42AB9"/>
    <w:rsid w:val="00A42D9C"/>
    <w:rsid w:val="00A43CAF"/>
    <w:rsid w:val="00A4421A"/>
    <w:rsid w:val="00A44B2B"/>
    <w:rsid w:val="00A45C20"/>
    <w:rsid w:val="00A472DC"/>
    <w:rsid w:val="00A4749E"/>
    <w:rsid w:val="00A50A04"/>
    <w:rsid w:val="00A51AE4"/>
    <w:rsid w:val="00A52353"/>
    <w:rsid w:val="00A52F6A"/>
    <w:rsid w:val="00A53563"/>
    <w:rsid w:val="00A55828"/>
    <w:rsid w:val="00A559DF"/>
    <w:rsid w:val="00A55A08"/>
    <w:rsid w:val="00A55AED"/>
    <w:rsid w:val="00A55EB9"/>
    <w:rsid w:val="00A565BC"/>
    <w:rsid w:val="00A5696C"/>
    <w:rsid w:val="00A56CC9"/>
    <w:rsid w:val="00A57727"/>
    <w:rsid w:val="00A60C6C"/>
    <w:rsid w:val="00A60FC3"/>
    <w:rsid w:val="00A61C63"/>
    <w:rsid w:val="00A634C5"/>
    <w:rsid w:val="00A63D6E"/>
    <w:rsid w:val="00A648A1"/>
    <w:rsid w:val="00A64B18"/>
    <w:rsid w:val="00A64F79"/>
    <w:rsid w:val="00A653A8"/>
    <w:rsid w:val="00A6668B"/>
    <w:rsid w:val="00A66ED9"/>
    <w:rsid w:val="00A675D0"/>
    <w:rsid w:val="00A678D6"/>
    <w:rsid w:val="00A709E9"/>
    <w:rsid w:val="00A720EF"/>
    <w:rsid w:val="00A72B02"/>
    <w:rsid w:val="00A72CE4"/>
    <w:rsid w:val="00A74227"/>
    <w:rsid w:val="00A75EC0"/>
    <w:rsid w:val="00A76663"/>
    <w:rsid w:val="00A76ED3"/>
    <w:rsid w:val="00A7714C"/>
    <w:rsid w:val="00A77BAD"/>
    <w:rsid w:val="00A81346"/>
    <w:rsid w:val="00A82E7F"/>
    <w:rsid w:val="00A84FD5"/>
    <w:rsid w:val="00A86EA9"/>
    <w:rsid w:val="00A87509"/>
    <w:rsid w:val="00A87AA6"/>
    <w:rsid w:val="00A90BEB"/>
    <w:rsid w:val="00A91303"/>
    <w:rsid w:val="00A92734"/>
    <w:rsid w:val="00A92B22"/>
    <w:rsid w:val="00A939F2"/>
    <w:rsid w:val="00A942AE"/>
    <w:rsid w:val="00A94464"/>
    <w:rsid w:val="00A94BB4"/>
    <w:rsid w:val="00A969B2"/>
    <w:rsid w:val="00A96D49"/>
    <w:rsid w:val="00A96E89"/>
    <w:rsid w:val="00AA17F2"/>
    <w:rsid w:val="00AA22A6"/>
    <w:rsid w:val="00AA2C1B"/>
    <w:rsid w:val="00AA34B8"/>
    <w:rsid w:val="00AA38D8"/>
    <w:rsid w:val="00AA4496"/>
    <w:rsid w:val="00AA4567"/>
    <w:rsid w:val="00AA5BCC"/>
    <w:rsid w:val="00AA78A4"/>
    <w:rsid w:val="00AA78D2"/>
    <w:rsid w:val="00AA7EA6"/>
    <w:rsid w:val="00AB158D"/>
    <w:rsid w:val="00AB1B2E"/>
    <w:rsid w:val="00AB1BE6"/>
    <w:rsid w:val="00AB1CC8"/>
    <w:rsid w:val="00AB3565"/>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1A85"/>
    <w:rsid w:val="00AD2092"/>
    <w:rsid w:val="00AD3736"/>
    <w:rsid w:val="00AD3838"/>
    <w:rsid w:val="00AD421D"/>
    <w:rsid w:val="00AD4FC9"/>
    <w:rsid w:val="00AD7364"/>
    <w:rsid w:val="00AE0662"/>
    <w:rsid w:val="00AE2251"/>
    <w:rsid w:val="00AE22FC"/>
    <w:rsid w:val="00AE26F8"/>
    <w:rsid w:val="00AE2E01"/>
    <w:rsid w:val="00AE329C"/>
    <w:rsid w:val="00AE36AA"/>
    <w:rsid w:val="00AE41AE"/>
    <w:rsid w:val="00AE67D9"/>
    <w:rsid w:val="00AE775D"/>
    <w:rsid w:val="00AE780C"/>
    <w:rsid w:val="00AF21FA"/>
    <w:rsid w:val="00AF34E6"/>
    <w:rsid w:val="00AF4137"/>
    <w:rsid w:val="00AF4C43"/>
    <w:rsid w:val="00AF4C50"/>
    <w:rsid w:val="00AF513B"/>
    <w:rsid w:val="00AF5F6A"/>
    <w:rsid w:val="00AF61EE"/>
    <w:rsid w:val="00AF7D49"/>
    <w:rsid w:val="00B00A5D"/>
    <w:rsid w:val="00B00EE1"/>
    <w:rsid w:val="00B00FA9"/>
    <w:rsid w:val="00B011C3"/>
    <w:rsid w:val="00B012D1"/>
    <w:rsid w:val="00B015B7"/>
    <w:rsid w:val="00B01B7A"/>
    <w:rsid w:val="00B01BAC"/>
    <w:rsid w:val="00B02895"/>
    <w:rsid w:val="00B030DE"/>
    <w:rsid w:val="00B038E0"/>
    <w:rsid w:val="00B04C9E"/>
    <w:rsid w:val="00B0507F"/>
    <w:rsid w:val="00B05AE8"/>
    <w:rsid w:val="00B06DF4"/>
    <w:rsid w:val="00B06F12"/>
    <w:rsid w:val="00B079AB"/>
    <w:rsid w:val="00B10941"/>
    <w:rsid w:val="00B11979"/>
    <w:rsid w:val="00B119D5"/>
    <w:rsid w:val="00B11DF1"/>
    <w:rsid w:val="00B13464"/>
    <w:rsid w:val="00B13B3D"/>
    <w:rsid w:val="00B14962"/>
    <w:rsid w:val="00B1533D"/>
    <w:rsid w:val="00B168F8"/>
    <w:rsid w:val="00B17AB6"/>
    <w:rsid w:val="00B2383D"/>
    <w:rsid w:val="00B242E6"/>
    <w:rsid w:val="00B24599"/>
    <w:rsid w:val="00B24F1C"/>
    <w:rsid w:val="00B26C6A"/>
    <w:rsid w:val="00B27AA3"/>
    <w:rsid w:val="00B3004A"/>
    <w:rsid w:val="00B30460"/>
    <w:rsid w:val="00B307AA"/>
    <w:rsid w:val="00B30E31"/>
    <w:rsid w:val="00B31676"/>
    <w:rsid w:val="00B33176"/>
    <w:rsid w:val="00B33ABA"/>
    <w:rsid w:val="00B33F81"/>
    <w:rsid w:val="00B340E5"/>
    <w:rsid w:val="00B34ACA"/>
    <w:rsid w:val="00B35202"/>
    <w:rsid w:val="00B35336"/>
    <w:rsid w:val="00B35D21"/>
    <w:rsid w:val="00B36099"/>
    <w:rsid w:val="00B36E48"/>
    <w:rsid w:val="00B372A6"/>
    <w:rsid w:val="00B375D0"/>
    <w:rsid w:val="00B40551"/>
    <w:rsid w:val="00B4133E"/>
    <w:rsid w:val="00B414B1"/>
    <w:rsid w:val="00B41757"/>
    <w:rsid w:val="00B41A65"/>
    <w:rsid w:val="00B425A7"/>
    <w:rsid w:val="00B42DF1"/>
    <w:rsid w:val="00B42DF9"/>
    <w:rsid w:val="00B4606D"/>
    <w:rsid w:val="00B50FF9"/>
    <w:rsid w:val="00B523F8"/>
    <w:rsid w:val="00B52508"/>
    <w:rsid w:val="00B54A00"/>
    <w:rsid w:val="00B54DB0"/>
    <w:rsid w:val="00B559FA"/>
    <w:rsid w:val="00B55E8C"/>
    <w:rsid w:val="00B56823"/>
    <w:rsid w:val="00B56BF0"/>
    <w:rsid w:val="00B5709D"/>
    <w:rsid w:val="00B6065F"/>
    <w:rsid w:val="00B60846"/>
    <w:rsid w:val="00B61C75"/>
    <w:rsid w:val="00B61C7F"/>
    <w:rsid w:val="00B624C6"/>
    <w:rsid w:val="00B62809"/>
    <w:rsid w:val="00B6280B"/>
    <w:rsid w:val="00B62D59"/>
    <w:rsid w:val="00B6321A"/>
    <w:rsid w:val="00B64044"/>
    <w:rsid w:val="00B6444A"/>
    <w:rsid w:val="00B65A65"/>
    <w:rsid w:val="00B67071"/>
    <w:rsid w:val="00B70315"/>
    <w:rsid w:val="00B70D31"/>
    <w:rsid w:val="00B710D8"/>
    <w:rsid w:val="00B71FDF"/>
    <w:rsid w:val="00B727E2"/>
    <w:rsid w:val="00B728D7"/>
    <w:rsid w:val="00B72AFB"/>
    <w:rsid w:val="00B74D26"/>
    <w:rsid w:val="00B74DB8"/>
    <w:rsid w:val="00B750D9"/>
    <w:rsid w:val="00B75F70"/>
    <w:rsid w:val="00B760BF"/>
    <w:rsid w:val="00B760E6"/>
    <w:rsid w:val="00B77175"/>
    <w:rsid w:val="00B772CE"/>
    <w:rsid w:val="00B77A39"/>
    <w:rsid w:val="00B80223"/>
    <w:rsid w:val="00B80553"/>
    <w:rsid w:val="00B80F19"/>
    <w:rsid w:val="00B816BA"/>
    <w:rsid w:val="00B8438D"/>
    <w:rsid w:val="00B84664"/>
    <w:rsid w:val="00B8511C"/>
    <w:rsid w:val="00B8620A"/>
    <w:rsid w:val="00B863DF"/>
    <w:rsid w:val="00B86CD0"/>
    <w:rsid w:val="00B876DD"/>
    <w:rsid w:val="00B87DB2"/>
    <w:rsid w:val="00B90CB0"/>
    <w:rsid w:val="00B913F2"/>
    <w:rsid w:val="00B916CB"/>
    <w:rsid w:val="00B91AB5"/>
    <w:rsid w:val="00B91B84"/>
    <w:rsid w:val="00B92A61"/>
    <w:rsid w:val="00B931EC"/>
    <w:rsid w:val="00B93F76"/>
    <w:rsid w:val="00B94619"/>
    <w:rsid w:val="00B94732"/>
    <w:rsid w:val="00B949C0"/>
    <w:rsid w:val="00B94D08"/>
    <w:rsid w:val="00B94D8F"/>
    <w:rsid w:val="00B9542A"/>
    <w:rsid w:val="00B973EF"/>
    <w:rsid w:val="00BA07D1"/>
    <w:rsid w:val="00BA0A63"/>
    <w:rsid w:val="00BA13C0"/>
    <w:rsid w:val="00BA1912"/>
    <w:rsid w:val="00BA1D68"/>
    <w:rsid w:val="00BA1EC0"/>
    <w:rsid w:val="00BA221B"/>
    <w:rsid w:val="00BA2CFE"/>
    <w:rsid w:val="00BA3630"/>
    <w:rsid w:val="00BA4501"/>
    <w:rsid w:val="00BA5EE8"/>
    <w:rsid w:val="00BA6425"/>
    <w:rsid w:val="00BA64F1"/>
    <w:rsid w:val="00BA7B4E"/>
    <w:rsid w:val="00BA7BE7"/>
    <w:rsid w:val="00BB317E"/>
    <w:rsid w:val="00BB35AD"/>
    <w:rsid w:val="00BB3CF9"/>
    <w:rsid w:val="00BB6209"/>
    <w:rsid w:val="00BB652A"/>
    <w:rsid w:val="00BC0088"/>
    <w:rsid w:val="00BC0BD2"/>
    <w:rsid w:val="00BC0FAB"/>
    <w:rsid w:val="00BC191C"/>
    <w:rsid w:val="00BC1B3A"/>
    <w:rsid w:val="00BC1B4B"/>
    <w:rsid w:val="00BC29A5"/>
    <w:rsid w:val="00BC30C2"/>
    <w:rsid w:val="00BC4173"/>
    <w:rsid w:val="00BC4428"/>
    <w:rsid w:val="00BC491F"/>
    <w:rsid w:val="00BC49A7"/>
    <w:rsid w:val="00BC6958"/>
    <w:rsid w:val="00BD2EF2"/>
    <w:rsid w:val="00BD480A"/>
    <w:rsid w:val="00BD5238"/>
    <w:rsid w:val="00BD6853"/>
    <w:rsid w:val="00BD7AAE"/>
    <w:rsid w:val="00BD7B10"/>
    <w:rsid w:val="00BE0C7E"/>
    <w:rsid w:val="00BE1284"/>
    <w:rsid w:val="00BE2A3E"/>
    <w:rsid w:val="00BE2C75"/>
    <w:rsid w:val="00BE30D4"/>
    <w:rsid w:val="00BE3589"/>
    <w:rsid w:val="00BE36BC"/>
    <w:rsid w:val="00BE4572"/>
    <w:rsid w:val="00BE4BE4"/>
    <w:rsid w:val="00BE56BF"/>
    <w:rsid w:val="00BE56F1"/>
    <w:rsid w:val="00BE60F7"/>
    <w:rsid w:val="00BE6866"/>
    <w:rsid w:val="00BF205E"/>
    <w:rsid w:val="00BF2144"/>
    <w:rsid w:val="00BF2A10"/>
    <w:rsid w:val="00BF2AF0"/>
    <w:rsid w:val="00BF2BAB"/>
    <w:rsid w:val="00BF49BF"/>
    <w:rsid w:val="00BF54BD"/>
    <w:rsid w:val="00BF5597"/>
    <w:rsid w:val="00BF5795"/>
    <w:rsid w:val="00BF65FE"/>
    <w:rsid w:val="00BF6A48"/>
    <w:rsid w:val="00BF6BE3"/>
    <w:rsid w:val="00BF7CDE"/>
    <w:rsid w:val="00C0028C"/>
    <w:rsid w:val="00C00C24"/>
    <w:rsid w:val="00C00D43"/>
    <w:rsid w:val="00C013E0"/>
    <w:rsid w:val="00C03818"/>
    <w:rsid w:val="00C0518C"/>
    <w:rsid w:val="00C05B56"/>
    <w:rsid w:val="00C05B60"/>
    <w:rsid w:val="00C063E0"/>
    <w:rsid w:val="00C066F1"/>
    <w:rsid w:val="00C06DDB"/>
    <w:rsid w:val="00C072FF"/>
    <w:rsid w:val="00C0740D"/>
    <w:rsid w:val="00C10559"/>
    <w:rsid w:val="00C11253"/>
    <w:rsid w:val="00C123A1"/>
    <w:rsid w:val="00C12E55"/>
    <w:rsid w:val="00C14D00"/>
    <w:rsid w:val="00C14E24"/>
    <w:rsid w:val="00C14E92"/>
    <w:rsid w:val="00C15760"/>
    <w:rsid w:val="00C15891"/>
    <w:rsid w:val="00C16195"/>
    <w:rsid w:val="00C1632C"/>
    <w:rsid w:val="00C17108"/>
    <w:rsid w:val="00C17383"/>
    <w:rsid w:val="00C17476"/>
    <w:rsid w:val="00C20195"/>
    <w:rsid w:val="00C205FE"/>
    <w:rsid w:val="00C21403"/>
    <w:rsid w:val="00C21463"/>
    <w:rsid w:val="00C23843"/>
    <w:rsid w:val="00C23CD0"/>
    <w:rsid w:val="00C23FEA"/>
    <w:rsid w:val="00C241C1"/>
    <w:rsid w:val="00C247B9"/>
    <w:rsid w:val="00C25DC8"/>
    <w:rsid w:val="00C26A6D"/>
    <w:rsid w:val="00C3043D"/>
    <w:rsid w:val="00C32420"/>
    <w:rsid w:val="00C32874"/>
    <w:rsid w:val="00C33B30"/>
    <w:rsid w:val="00C33C0B"/>
    <w:rsid w:val="00C3402F"/>
    <w:rsid w:val="00C34402"/>
    <w:rsid w:val="00C34ACF"/>
    <w:rsid w:val="00C34EA1"/>
    <w:rsid w:val="00C372E6"/>
    <w:rsid w:val="00C406DF"/>
    <w:rsid w:val="00C40882"/>
    <w:rsid w:val="00C40EBB"/>
    <w:rsid w:val="00C42366"/>
    <w:rsid w:val="00C423B3"/>
    <w:rsid w:val="00C42E05"/>
    <w:rsid w:val="00C438AE"/>
    <w:rsid w:val="00C440A3"/>
    <w:rsid w:val="00C448FC"/>
    <w:rsid w:val="00C44ECA"/>
    <w:rsid w:val="00C46D88"/>
    <w:rsid w:val="00C50288"/>
    <w:rsid w:val="00C504D6"/>
    <w:rsid w:val="00C52D90"/>
    <w:rsid w:val="00C53157"/>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E9B"/>
    <w:rsid w:val="00C7496B"/>
    <w:rsid w:val="00C7604E"/>
    <w:rsid w:val="00C76C77"/>
    <w:rsid w:val="00C77902"/>
    <w:rsid w:val="00C803E4"/>
    <w:rsid w:val="00C81AAD"/>
    <w:rsid w:val="00C82187"/>
    <w:rsid w:val="00C833EB"/>
    <w:rsid w:val="00C835F6"/>
    <w:rsid w:val="00C83B1E"/>
    <w:rsid w:val="00C8464D"/>
    <w:rsid w:val="00C84833"/>
    <w:rsid w:val="00C84933"/>
    <w:rsid w:val="00C859A2"/>
    <w:rsid w:val="00C85ABF"/>
    <w:rsid w:val="00C862A2"/>
    <w:rsid w:val="00C86ACB"/>
    <w:rsid w:val="00C8706C"/>
    <w:rsid w:val="00C8731C"/>
    <w:rsid w:val="00C8733F"/>
    <w:rsid w:val="00C876E2"/>
    <w:rsid w:val="00C90B13"/>
    <w:rsid w:val="00C93B0A"/>
    <w:rsid w:val="00C93D19"/>
    <w:rsid w:val="00C9414D"/>
    <w:rsid w:val="00C94DB9"/>
    <w:rsid w:val="00C95623"/>
    <w:rsid w:val="00C95A8F"/>
    <w:rsid w:val="00C96A6B"/>
    <w:rsid w:val="00C97B28"/>
    <w:rsid w:val="00CA0268"/>
    <w:rsid w:val="00CA0448"/>
    <w:rsid w:val="00CA1B88"/>
    <w:rsid w:val="00CA206C"/>
    <w:rsid w:val="00CA222D"/>
    <w:rsid w:val="00CA2FC1"/>
    <w:rsid w:val="00CA4C86"/>
    <w:rsid w:val="00CA4E21"/>
    <w:rsid w:val="00CA5BE2"/>
    <w:rsid w:val="00CA600E"/>
    <w:rsid w:val="00CB0C4B"/>
    <w:rsid w:val="00CB2116"/>
    <w:rsid w:val="00CB2190"/>
    <w:rsid w:val="00CB35CF"/>
    <w:rsid w:val="00CB5B7E"/>
    <w:rsid w:val="00CB5C16"/>
    <w:rsid w:val="00CB69FC"/>
    <w:rsid w:val="00CC0703"/>
    <w:rsid w:val="00CC1B31"/>
    <w:rsid w:val="00CC1B7F"/>
    <w:rsid w:val="00CC29E5"/>
    <w:rsid w:val="00CC31C5"/>
    <w:rsid w:val="00CC37AC"/>
    <w:rsid w:val="00CC5934"/>
    <w:rsid w:val="00CC5E6D"/>
    <w:rsid w:val="00CC5EAD"/>
    <w:rsid w:val="00CC73A6"/>
    <w:rsid w:val="00CC7EEB"/>
    <w:rsid w:val="00CD0751"/>
    <w:rsid w:val="00CD091D"/>
    <w:rsid w:val="00CD11E2"/>
    <w:rsid w:val="00CD1B3F"/>
    <w:rsid w:val="00CD1C26"/>
    <w:rsid w:val="00CD1F92"/>
    <w:rsid w:val="00CD3D32"/>
    <w:rsid w:val="00CD46C2"/>
    <w:rsid w:val="00CD52E1"/>
    <w:rsid w:val="00CD63A5"/>
    <w:rsid w:val="00CD69EE"/>
    <w:rsid w:val="00CD79DB"/>
    <w:rsid w:val="00CE0970"/>
    <w:rsid w:val="00CE3AB0"/>
    <w:rsid w:val="00CE4012"/>
    <w:rsid w:val="00CE4A4D"/>
    <w:rsid w:val="00CE4D0A"/>
    <w:rsid w:val="00CE4FF8"/>
    <w:rsid w:val="00CE5238"/>
    <w:rsid w:val="00CE54E9"/>
    <w:rsid w:val="00CE58C7"/>
    <w:rsid w:val="00CE5CD6"/>
    <w:rsid w:val="00CF08FE"/>
    <w:rsid w:val="00CF0DE6"/>
    <w:rsid w:val="00CF0E69"/>
    <w:rsid w:val="00CF104B"/>
    <w:rsid w:val="00CF14DF"/>
    <w:rsid w:val="00CF1735"/>
    <w:rsid w:val="00CF1CAF"/>
    <w:rsid w:val="00CF1F9F"/>
    <w:rsid w:val="00CF28E2"/>
    <w:rsid w:val="00CF3C28"/>
    <w:rsid w:val="00CF48F9"/>
    <w:rsid w:val="00CF5145"/>
    <w:rsid w:val="00CF546A"/>
    <w:rsid w:val="00CF61F1"/>
    <w:rsid w:val="00D0172F"/>
    <w:rsid w:val="00D01914"/>
    <w:rsid w:val="00D01BB1"/>
    <w:rsid w:val="00D022AA"/>
    <w:rsid w:val="00D051AC"/>
    <w:rsid w:val="00D05EB1"/>
    <w:rsid w:val="00D0608A"/>
    <w:rsid w:val="00D0634D"/>
    <w:rsid w:val="00D101E0"/>
    <w:rsid w:val="00D108E8"/>
    <w:rsid w:val="00D12250"/>
    <w:rsid w:val="00D1293C"/>
    <w:rsid w:val="00D130F4"/>
    <w:rsid w:val="00D13309"/>
    <w:rsid w:val="00D13593"/>
    <w:rsid w:val="00D14F01"/>
    <w:rsid w:val="00D1585A"/>
    <w:rsid w:val="00D1646C"/>
    <w:rsid w:val="00D17B88"/>
    <w:rsid w:val="00D17BE9"/>
    <w:rsid w:val="00D20675"/>
    <w:rsid w:val="00D20BBE"/>
    <w:rsid w:val="00D21E02"/>
    <w:rsid w:val="00D221C6"/>
    <w:rsid w:val="00D24975"/>
    <w:rsid w:val="00D24BE8"/>
    <w:rsid w:val="00D26D4B"/>
    <w:rsid w:val="00D26EDC"/>
    <w:rsid w:val="00D278A2"/>
    <w:rsid w:val="00D30BB9"/>
    <w:rsid w:val="00D32854"/>
    <w:rsid w:val="00D333E0"/>
    <w:rsid w:val="00D33E3B"/>
    <w:rsid w:val="00D348A5"/>
    <w:rsid w:val="00D3545E"/>
    <w:rsid w:val="00D36BC1"/>
    <w:rsid w:val="00D36C1D"/>
    <w:rsid w:val="00D37981"/>
    <w:rsid w:val="00D40BC1"/>
    <w:rsid w:val="00D41125"/>
    <w:rsid w:val="00D425CD"/>
    <w:rsid w:val="00D429DC"/>
    <w:rsid w:val="00D4303C"/>
    <w:rsid w:val="00D444B0"/>
    <w:rsid w:val="00D44B72"/>
    <w:rsid w:val="00D45698"/>
    <w:rsid w:val="00D45C1C"/>
    <w:rsid w:val="00D46710"/>
    <w:rsid w:val="00D505D6"/>
    <w:rsid w:val="00D5160E"/>
    <w:rsid w:val="00D51BFA"/>
    <w:rsid w:val="00D52AF4"/>
    <w:rsid w:val="00D53A12"/>
    <w:rsid w:val="00D53CEC"/>
    <w:rsid w:val="00D54607"/>
    <w:rsid w:val="00D55A79"/>
    <w:rsid w:val="00D57377"/>
    <w:rsid w:val="00D57AC8"/>
    <w:rsid w:val="00D57CAB"/>
    <w:rsid w:val="00D61EDF"/>
    <w:rsid w:val="00D6231C"/>
    <w:rsid w:val="00D629CC"/>
    <w:rsid w:val="00D63E78"/>
    <w:rsid w:val="00D643B7"/>
    <w:rsid w:val="00D665E0"/>
    <w:rsid w:val="00D66AB7"/>
    <w:rsid w:val="00D6720F"/>
    <w:rsid w:val="00D67961"/>
    <w:rsid w:val="00D67E69"/>
    <w:rsid w:val="00D702ED"/>
    <w:rsid w:val="00D71751"/>
    <w:rsid w:val="00D73C76"/>
    <w:rsid w:val="00D742D6"/>
    <w:rsid w:val="00D742DE"/>
    <w:rsid w:val="00D748B7"/>
    <w:rsid w:val="00D74DC5"/>
    <w:rsid w:val="00D76693"/>
    <w:rsid w:val="00D83591"/>
    <w:rsid w:val="00D838F5"/>
    <w:rsid w:val="00D8449A"/>
    <w:rsid w:val="00D84C92"/>
    <w:rsid w:val="00D85B09"/>
    <w:rsid w:val="00D86A99"/>
    <w:rsid w:val="00D86DAA"/>
    <w:rsid w:val="00D903B4"/>
    <w:rsid w:val="00D906AE"/>
    <w:rsid w:val="00D91722"/>
    <w:rsid w:val="00D924F0"/>
    <w:rsid w:val="00D94403"/>
    <w:rsid w:val="00D94476"/>
    <w:rsid w:val="00D94D60"/>
    <w:rsid w:val="00D9601E"/>
    <w:rsid w:val="00DA0A65"/>
    <w:rsid w:val="00DA116B"/>
    <w:rsid w:val="00DA1199"/>
    <w:rsid w:val="00DA132B"/>
    <w:rsid w:val="00DA20E3"/>
    <w:rsid w:val="00DA3823"/>
    <w:rsid w:val="00DA3A53"/>
    <w:rsid w:val="00DA4EBE"/>
    <w:rsid w:val="00DA6E7A"/>
    <w:rsid w:val="00DB03BD"/>
    <w:rsid w:val="00DB0612"/>
    <w:rsid w:val="00DB0B52"/>
    <w:rsid w:val="00DB0FE1"/>
    <w:rsid w:val="00DB1A95"/>
    <w:rsid w:val="00DB1E95"/>
    <w:rsid w:val="00DB1FE5"/>
    <w:rsid w:val="00DB224A"/>
    <w:rsid w:val="00DB4764"/>
    <w:rsid w:val="00DB5BDE"/>
    <w:rsid w:val="00DB5CEE"/>
    <w:rsid w:val="00DB68D8"/>
    <w:rsid w:val="00DB6CB5"/>
    <w:rsid w:val="00DB6F45"/>
    <w:rsid w:val="00DB7FC6"/>
    <w:rsid w:val="00DC0029"/>
    <w:rsid w:val="00DC0674"/>
    <w:rsid w:val="00DC1985"/>
    <w:rsid w:val="00DC1C35"/>
    <w:rsid w:val="00DC2AF1"/>
    <w:rsid w:val="00DC3CE6"/>
    <w:rsid w:val="00DC3E59"/>
    <w:rsid w:val="00DC4A97"/>
    <w:rsid w:val="00DC62E8"/>
    <w:rsid w:val="00DC6E03"/>
    <w:rsid w:val="00DC7B92"/>
    <w:rsid w:val="00DD0094"/>
    <w:rsid w:val="00DD1510"/>
    <w:rsid w:val="00DD26AC"/>
    <w:rsid w:val="00DD2B84"/>
    <w:rsid w:val="00DD451E"/>
    <w:rsid w:val="00DD46E9"/>
    <w:rsid w:val="00DD4729"/>
    <w:rsid w:val="00DD4FD1"/>
    <w:rsid w:val="00DD5C9F"/>
    <w:rsid w:val="00DD5DB0"/>
    <w:rsid w:val="00DD5DCD"/>
    <w:rsid w:val="00DE0FDB"/>
    <w:rsid w:val="00DE3805"/>
    <w:rsid w:val="00DE42C6"/>
    <w:rsid w:val="00DE53D1"/>
    <w:rsid w:val="00DE561F"/>
    <w:rsid w:val="00DE599C"/>
    <w:rsid w:val="00DE5BC0"/>
    <w:rsid w:val="00DE67D1"/>
    <w:rsid w:val="00DF06C6"/>
    <w:rsid w:val="00DF1306"/>
    <w:rsid w:val="00DF17B2"/>
    <w:rsid w:val="00DF26BD"/>
    <w:rsid w:val="00DF2C65"/>
    <w:rsid w:val="00DF2E95"/>
    <w:rsid w:val="00DF4937"/>
    <w:rsid w:val="00DF4CBB"/>
    <w:rsid w:val="00DF7725"/>
    <w:rsid w:val="00DF7B42"/>
    <w:rsid w:val="00DF7D7B"/>
    <w:rsid w:val="00DF7DD8"/>
    <w:rsid w:val="00E00C00"/>
    <w:rsid w:val="00E00F77"/>
    <w:rsid w:val="00E013A3"/>
    <w:rsid w:val="00E02F71"/>
    <w:rsid w:val="00E032A1"/>
    <w:rsid w:val="00E03FF7"/>
    <w:rsid w:val="00E043C1"/>
    <w:rsid w:val="00E04883"/>
    <w:rsid w:val="00E0553B"/>
    <w:rsid w:val="00E05719"/>
    <w:rsid w:val="00E0619F"/>
    <w:rsid w:val="00E06B2C"/>
    <w:rsid w:val="00E07499"/>
    <w:rsid w:val="00E07744"/>
    <w:rsid w:val="00E07884"/>
    <w:rsid w:val="00E134FA"/>
    <w:rsid w:val="00E13CDF"/>
    <w:rsid w:val="00E156F5"/>
    <w:rsid w:val="00E163A1"/>
    <w:rsid w:val="00E16F49"/>
    <w:rsid w:val="00E175E0"/>
    <w:rsid w:val="00E22924"/>
    <w:rsid w:val="00E23567"/>
    <w:rsid w:val="00E23634"/>
    <w:rsid w:val="00E23C43"/>
    <w:rsid w:val="00E240D4"/>
    <w:rsid w:val="00E2581A"/>
    <w:rsid w:val="00E25D6D"/>
    <w:rsid w:val="00E2718D"/>
    <w:rsid w:val="00E27280"/>
    <w:rsid w:val="00E30A26"/>
    <w:rsid w:val="00E30A89"/>
    <w:rsid w:val="00E30E4E"/>
    <w:rsid w:val="00E31ED4"/>
    <w:rsid w:val="00E328E4"/>
    <w:rsid w:val="00E33B7C"/>
    <w:rsid w:val="00E33DC5"/>
    <w:rsid w:val="00E35882"/>
    <w:rsid w:val="00E40867"/>
    <w:rsid w:val="00E4184B"/>
    <w:rsid w:val="00E41A30"/>
    <w:rsid w:val="00E41EBB"/>
    <w:rsid w:val="00E44DFD"/>
    <w:rsid w:val="00E44EEB"/>
    <w:rsid w:val="00E46005"/>
    <w:rsid w:val="00E4617A"/>
    <w:rsid w:val="00E464B4"/>
    <w:rsid w:val="00E46C47"/>
    <w:rsid w:val="00E50065"/>
    <w:rsid w:val="00E50DE0"/>
    <w:rsid w:val="00E50E11"/>
    <w:rsid w:val="00E51578"/>
    <w:rsid w:val="00E517F9"/>
    <w:rsid w:val="00E51BE7"/>
    <w:rsid w:val="00E52069"/>
    <w:rsid w:val="00E52AED"/>
    <w:rsid w:val="00E53751"/>
    <w:rsid w:val="00E53E8F"/>
    <w:rsid w:val="00E54DC4"/>
    <w:rsid w:val="00E5628E"/>
    <w:rsid w:val="00E570E3"/>
    <w:rsid w:val="00E6006D"/>
    <w:rsid w:val="00E60893"/>
    <w:rsid w:val="00E6091B"/>
    <w:rsid w:val="00E6289D"/>
    <w:rsid w:val="00E62B94"/>
    <w:rsid w:val="00E632B0"/>
    <w:rsid w:val="00E63F09"/>
    <w:rsid w:val="00E6421F"/>
    <w:rsid w:val="00E6430E"/>
    <w:rsid w:val="00E64435"/>
    <w:rsid w:val="00E65379"/>
    <w:rsid w:val="00E70598"/>
    <w:rsid w:val="00E70B38"/>
    <w:rsid w:val="00E713D5"/>
    <w:rsid w:val="00E71404"/>
    <w:rsid w:val="00E7160B"/>
    <w:rsid w:val="00E71D5E"/>
    <w:rsid w:val="00E72387"/>
    <w:rsid w:val="00E72AF7"/>
    <w:rsid w:val="00E72B90"/>
    <w:rsid w:val="00E7345C"/>
    <w:rsid w:val="00E739F6"/>
    <w:rsid w:val="00E73F0F"/>
    <w:rsid w:val="00E74215"/>
    <w:rsid w:val="00E743A5"/>
    <w:rsid w:val="00E743E4"/>
    <w:rsid w:val="00E74EC0"/>
    <w:rsid w:val="00E752B7"/>
    <w:rsid w:val="00E77920"/>
    <w:rsid w:val="00E80F80"/>
    <w:rsid w:val="00E810A1"/>
    <w:rsid w:val="00E82623"/>
    <w:rsid w:val="00E82CAF"/>
    <w:rsid w:val="00E8373C"/>
    <w:rsid w:val="00E83A35"/>
    <w:rsid w:val="00E840B6"/>
    <w:rsid w:val="00E847DD"/>
    <w:rsid w:val="00E86B6B"/>
    <w:rsid w:val="00E86E4A"/>
    <w:rsid w:val="00E8727E"/>
    <w:rsid w:val="00E87902"/>
    <w:rsid w:val="00E87B83"/>
    <w:rsid w:val="00E93BC0"/>
    <w:rsid w:val="00E9473C"/>
    <w:rsid w:val="00E95CD8"/>
    <w:rsid w:val="00E968CF"/>
    <w:rsid w:val="00E979A8"/>
    <w:rsid w:val="00E97E85"/>
    <w:rsid w:val="00E97FCE"/>
    <w:rsid w:val="00EA1C72"/>
    <w:rsid w:val="00EA37C0"/>
    <w:rsid w:val="00EA3AA9"/>
    <w:rsid w:val="00EA4D22"/>
    <w:rsid w:val="00EA6B75"/>
    <w:rsid w:val="00EA6DDF"/>
    <w:rsid w:val="00EA6EE4"/>
    <w:rsid w:val="00EA73D6"/>
    <w:rsid w:val="00EA78C4"/>
    <w:rsid w:val="00EB07CD"/>
    <w:rsid w:val="00EB1445"/>
    <w:rsid w:val="00EB288C"/>
    <w:rsid w:val="00EB505D"/>
    <w:rsid w:val="00EB5399"/>
    <w:rsid w:val="00EB60C3"/>
    <w:rsid w:val="00EB6323"/>
    <w:rsid w:val="00EB69A2"/>
    <w:rsid w:val="00EB714C"/>
    <w:rsid w:val="00EB7CAD"/>
    <w:rsid w:val="00EC131C"/>
    <w:rsid w:val="00EC2A40"/>
    <w:rsid w:val="00EC2D67"/>
    <w:rsid w:val="00EC3ABB"/>
    <w:rsid w:val="00EC3FD5"/>
    <w:rsid w:val="00EC4E58"/>
    <w:rsid w:val="00EC66DA"/>
    <w:rsid w:val="00EC6F2F"/>
    <w:rsid w:val="00EC7042"/>
    <w:rsid w:val="00EC7FE1"/>
    <w:rsid w:val="00ED0064"/>
    <w:rsid w:val="00ED08AC"/>
    <w:rsid w:val="00ED1794"/>
    <w:rsid w:val="00ED226C"/>
    <w:rsid w:val="00ED25E0"/>
    <w:rsid w:val="00ED48CC"/>
    <w:rsid w:val="00ED6287"/>
    <w:rsid w:val="00ED6AF9"/>
    <w:rsid w:val="00ED6CCE"/>
    <w:rsid w:val="00EE01C2"/>
    <w:rsid w:val="00EE1C45"/>
    <w:rsid w:val="00EE442D"/>
    <w:rsid w:val="00EE4803"/>
    <w:rsid w:val="00EE4E93"/>
    <w:rsid w:val="00EE5BAB"/>
    <w:rsid w:val="00EE7D97"/>
    <w:rsid w:val="00EF1617"/>
    <w:rsid w:val="00EF2740"/>
    <w:rsid w:val="00EF3182"/>
    <w:rsid w:val="00EF3190"/>
    <w:rsid w:val="00EF372C"/>
    <w:rsid w:val="00EF4BB5"/>
    <w:rsid w:val="00EF4D58"/>
    <w:rsid w:val="00EF5D4C"/>
    <w:rsid w:val="00EF6FEC"/>
    <w:rsid w:val="00EF7863"/>
    <w:rsid w:val="00F00253"/>
    <w:rsid w:val="00F01475"/>
    <w:rsid w:val="00F01B23"/>
    <w:rsid w:val="00F01B4D"/>
    <w:rsid w:val="00F02307"/>
    <w:rsid w:val="00F026CD"/>
    <w:rsid w:val="00F039AB"/>
    <w:rsid w:val="00F05024"/>
    <w:rsid w:val="00F05F76"/>
    <w:rsid w:val="00F06070"/>
    <w:rsid w:val="00F06ED2"/>
    <w:rsid w:val="00F07774"/>
    <w:rsid w:val="00F07A71"/>
    <w:rsid w:val="00F07DD5"/>
    <w:rsid w:val="00F07FF2"/>
    <w:rsid w:val="00F106A3"/>
    <w:rsid w:val="00F11177"/>
    <w:rsid w:val="00F11DDD"/>
    <w:rsid w:val="00F11FC7"/>
    <w:rsid w:val="00F13F43"/>
    <w:rsid w:val="00F14096"/>
    <w:rsid w:val="00F14580"/>
    <w:rsid w:val="00F14D10"/>
    <w:rsid w:val="00F14ECE"/>
    <w:rsid w:val="00F1546A"/>
    <w:rsid w:val="00F1659B"/>
    <w:rsid w:val="00F175BB"/>
    <w:rsid w:val="00F20002"/>
    <w:rsid w:val="00F26F2D"/>
    <w:rsid w:val="00F27D9C"/>
    <w:rsid w:val="00F30247"/>
    <w:rsid w:val="00F30378"/>
    <w:rsid w:val="00F31AC3"/>
    <w:rsid w:val="00F31BB8"/>
    <w:rsid w:val="00F320D0"/>
    <w:rsid w:val="00F32264"/>
    <w:rsid w:val="00F339F2"/>
    <w:rsid w:val="00F33FFA"/>
    <w:rsid w:val="00F34B1F"/>
    <w:rsid w:val="00F352F3"/>
    <w:rsid w:val="00F35FD9"/>
    <w:rsid w:val="00F367A7"/>
    <w:rsid w:val="00F37C05"/>
    <w:rsid w:val="00F4004D"/>
    <w:rsid w:val="00F40BA1"/>
    <w:rsid w:val="00F40FEB"/>
    <w:rsid w:val="00F41BEE"/>
    <w:rsid w:val="00F421A7"/>
    <w:rsid w:val="00F42750"/>
    <w:rsid w:val="00F42F3A"/>
    <w:rsid w:val="00F43467"/>
    <w:rsid w:val="00F4350B"/>
    <w:rsid w:val="00F44AA5"/>
    <w:rsid w:val="00F4630C"/>
    <w:rsid w:val="00F46430"/>
    <w:rsid w:val="00F4685C"/>
    <w:rsid w:val="00F47BB1"/>
    <w:rsid w:val="00F5150F"/>
    <w:rsid w:val="00F51C7C"/>
    <w:rsid w:val="00F527AF"/>
    <w:rsid w:val="00F52E85"/>
    <w:rsid w:val="00F540C6"/>
    <w:rsid w:val="00F54142"/>
    <w:rsid w:val="00F54FB8"/>
    <w:rsid w:val="00F55834"/>
    <w:rsid w:val="00F56567"/>
    <w:rsid w:val="00F5734D"/>
    <w:rsid w:val="00F57481"/>
    <w:rsid w:val="00F57ABC"/>
    <w:rsid w:val="00F6096B"/>
    <w:rsid w:val="00F60A0C"/>
    <w:rsid w:val="00F61648"/>
    <w:rsid w:val="00F61A65"/>
    <w:rsid w:val="00F62B53"/>
    <w:rsid w:val="00F62CE0"/>
    <w:rsid w:val="00F62E98"/>
    <w:rsid w:val="00F63159"/>
    <w:rsid w:val="00F64D69"/>
    <w:rsid w:val="00F70950"/>
    <w:rsid w:val="00F70986"/>
    <w:rsid w:val="00F71762"/>
    <w:rsid w:val="00F73A3D"/>
    <w:rsid w:val="00F73F01"/>
    <w:rsid w:val="00F74095"/>
    <w:rsid w:val="00F74770"/>
    <w:rsid w:val="00F7580D"/>
    <w:rsid w:val="00F75E4B"/>
    <w:rsid w:val="00F76342"/>
    <w:rsid w:val="00F7700B"/>
    <w:rsid w:val="00F77979"/>
    <w:rsid w:val="00F77B83"/>
    <w:rsid w:val="00F77F12"/>
    <w:rsid w:val="00F80C00"/>
    <w:rsid w:val="00F80EED"/>
    <w:rsid w:val="00F81938"/>
    <w:rsid w:val="00F81EAC"/>
    <w:rsid w:val="00F834D3"/>
    <w:rsid w:val="00F839F6"/>
    <w:rsid w:val="00F842FB"/>
    <w:rsid w:val="00F8488A"/>
    <w:rsid w:val="00F852EA"/>
    <w:rsid w:val="00F85A21"/>
    <w:rsid w:val="00F901FA"/>
    <w:rsid w:val="00F91BF2"/>
    <w:rsid w:val="00F92073"/>
    <w:rsid w:val="00F921E5"/>
    <w:rsid w:val="00F92BA4"/>
    <w:rsid w:val="00F9353F"/>
    <w:rsid w:val="00F94044"/>
    <w:rsid w:val="00F94E29"/>
    <w:rsid w:val="00F96F4F"/>
    <w:rsid w:val="00FA17D0"/>
    <w:rsid w:val="00FA24E9"/>
    <w:rsid w:val="00FA25F2"/>
    <w:rsid w:val="00FA271F"/>
    <w:rsid w:val="00FA2B81"/>
    <w:rsid w:val="00FA2C25"/>
    <w:rsid w:val="00FA3977"/>
    <w:rsid w:val="00FA71DD"/>
    <w:rsid w:val="00FA79F9"/>
    <w:rsid w:val="00FA7C18"/>
    <w:rsid w:val="00FB03D3"/>
    <w:rsid w:val="00FB053A"/>
    <w:rsid w:val="00FB303F"/>
    <w:rsid w:val="00FB3E7E"/>
    <w:rsid w:val="00FB416F"/>
    <w:rsid w:val="00FB4533"/>
    <w:rsid w:val="00FB500D"/>
    <w:rsid w:val="00FB519D"/>
    <w:rsid w:val="00FB611C"/>
    <w:rsid w:val="00FB6D95"/>
    <w:rsid w:val="00FB7E26"/>
    <w:rsid w:val="00FC0335"/>
    <w:rsid w:val="00FC03FE"/>
    <w:rsid w:val="00FC167F"/>
    <w:rsid w:val="00FC3D09"/>
    <w:rsid w:val="00FC56E7"/>
    <w:rsid w:val="00FC5923"/>
    <w:rsid w:val="00FC651F"/>
    <w:rsid w:val="00FC7229"/>
    <w:rsid w:val="00FC7526"/>
    <w:rsid w:val="00FC7634"/>
    <w:rsid w:val="00FD1065"/>
    <w:rsid w:val="00FD1A72"/>
    <w:rsid w:val="00FD29D9"/>
    <w:rsid w:val="00FD2FC1"/>
    <w:rsid w:val="00FD41FF"/>
    <w:rsid w:val="00FD53E5"/>
    <w:rsid w:val="00FD5B51"/>
    <w:rsid w:val="00FD74B5"/>
    <w:rsid w:val="00FE0177"/>
    <w:rsid w:val="00FE02B8"/>
    <w:rsid w:val="00FE0606"/>
    <w:rsid w:val="00FE1574"/>
    <w:rsid w:val="00FE1B76"/>
    <w:rsid w:val="00FE316A"/>
    <w:rsid w:val="00FE32CC"/>
    <w:rsid w:val="00FE3900"/>
    <w:rsid w:val="00FE5014"/>
    <w:rsid w:val="00FE5143"/>
    <w:rsid w:val="00FE59F6"/>
    <w:rsid w:val="00FE6925"/>
    <w:rsid w:val="00FE7A0E"/>
    <w:rsid w:val="00FE7E1C"/>
    <w:rsid w:val="00FE7F9B"/>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www.sciencedirect.com/science/article/abs/pii/S0304407605001594" TargetMode="External"/><Relationship Id="rId1" Type="http://schemas.openxmlformats.org/officeDocument/2006/relationships/hyperlink" Target="https://link.springer.com/chapter/10.1007/978-3-030-75162-3_3" TargetMode="External"/></Relationship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7.bin"/><Relationship Id="rId68" Type="http://schemas.openxmlformats.org/officeDocument/2006/relationships/image" Target="media/image29.wmf"/><Relationship Id="rId16" Type="http://schemas.openxmlformats.org/officeDocument/2006/relationships/image" Target="media/image4.wmf"/><Relationship Id="rId11" Type="http://schemas.microsoft.com/office/2018/08/relationships/commentsExtensible" Target="commentsExtensible.xml"/><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image" Target="media/image32.png"/><Relationship Id="rId79" Type="http://schemas.openxmlformats.org/officeDocument/2006/relationships/image" Target="media/image35.wmf"/><Relationship Id="rId102" Type="http://schemas.openxmlformats.org/officeDocument/2006/relationships/image" Target="media/image40.png"/><Relationship Id="rId5" Type="http://schemas.openxmlformats.org/officeDocument/2006/relationships/webSettings" Target="webSettings.xml"/><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oleObject" Target="embeddings/oleObject30.bin"/><Relationship Id="rId8" Type="http://schemas.openxmlformats.org/officeDocument/2006/relationships/comments" Target="comments.xml"/><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oleObject" Target="embeddings/oleObject35.bin"/><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8.png"/><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1.png"/><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image" Target="media/image33.wmf"/><Relationship Id="rId83"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4.bin"/><Relationship Id="rId106" Type="http://schemas.openxmlformats.org/officeDocument/2006/relationships/theme" Target="theme/theme1.xml"/><Relationship Id="rId10" Type="http://schemas.microsoft.com/office/2016/09/relationships/commentsIds" Target="commentsIds.xml"/><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5.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4.bin"/><Relationship Id="rId81" Type="http://schemas.openxmlformats.org/officeDocument/2006/relationships/image" Target="media/image36.png"/><Relationship Id="rId99" Type="http://schemas.openxmlformats.org/officeDocument/2006/relationships/image" Target="media/image47.png"/><Relationship Id="rId101"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5.pn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8.wmf"/><Relationship Id="rId61" Type="http://schemas.openxmlformats.org/officeDocument/2006/relationships/oleObject" Target="embeddings/oleObject26.bin"/><Relationship Id="rId82" Type="http://schemas.openxmlformats.org/officeDocument/2006/relationships/image" Target="media/image37.png"/><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image" Target="media/image39.png"/><Relationship Id="rId105" Type="http://schemas.microsoft.com/office/2011/relationships/people" Target="peop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8</TotalTime>
  <Pages>39</Pages>
  <Words>13835</Words>
  <Characters>76095</Characters>
  <Application>Microsoft Office Word</Application>
  <DocSecurity>0</DocSecurity>
  <Lines>634</Lines>
  <Paragraphs>17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9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364</cp:revision>
  <cp:lastPrinted>2024-10-23T10:12:00Z</cp:lastPrinted>
  <dcterms:created xsi:type="dcterms:W3CDTF">2024-10-27T23:01:00Z</dcterms:created>
  <dcterms:modified xsi:type="dcterms:W3CDTF">2024-12-16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